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0D6F" w:rsidRDefault="003F606A" w:rsidP="008E4333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B3384EB" wp14:editId="027F35EB">
                <wp:simplePos x="0" y="0"/>
                <wp:positionH relativeFrom="column">
                  <wp:posOffset>-571500</wp:posOffset>
                </wp:positionH>
                <wp:positionV relativeFrom="paragraph">
                  <wp:posOffset>7360920</wp:posOffset>
                </wp:positionV>
                <wp:extent cx="1714500" cy="1943100"/>
                <wp:effectExtent l="0" t="0" r="0" b="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943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2C1" w:rsidRPr="00457687" w:rsidRDefault="00A032C1" w:rsidP="00A032C1">
                            <w:r>
                              <w:rPr>
                                <w:rFonts w:hint="eastAsia"/>
                              </w:rPr>
                              <w:t>(1)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&lt; 0</w:t>
                            </w:r>
                          </w:p>
                          <w:p w:rsidR="00A032C1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86AA6C" wp14:editId="7344C826">
                                  <wp:extent cx="1504950" cy="333375"/>
                                  <wp:effectExtent l="0" t="0" r="0" b="9525"/>
                                  <wp:docPr id="14" name="圖片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BF4E9F" wp14:editId="3637E422">
                                  <wp:extent cx="1390650" cy="457200"/>
                                  <wp:effectExtent l="0" t="0" r="0" b="0"/>
                                  <wp:docPr id="13" name="圖片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065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Default="00A032C1" w:rsidP="00A032C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margin-left:-45pt;margin-top:579.6pt;width:135pt;height:153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" stroked="f">
                <v:textbox>
                  <w:txbxContent>
                    <w:p w:rsidR="00A032C1" w:rsidRPr="00457687" w:rsidRDefault="00A032C1" w:rsidP="00A032C1">
                      <w:r>
                        <w:rPr>
                          <w:rFonts w:hint="eastAsia"/>
                        </w:rPr>
                        <w:t>(1)</w:t>
                      </w:r>
                      <w:r w:rsidRPr="00EC6E1A"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eastAsia"/>
                        </w:rPr>
                        <w:t>t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&lt; 0</w:t>
                      </w:r>
                    </w:p>
                    <w:p w:rsidR="00A032C1" w:rsidRDefault="00A032C1" w:rsidP="00A032C1">
                      <w:r>
                        <w:rPr>
                          <w:noProof/>
                        </w:rPr>
                        <w:drawing>
                          <wp:inline distT="0" distB="0" distL="0" distR="0" wp14:anchorId="3286AA6C" wp14:editId="7344C826">
                            <wp:extent cx="1504950" cy="333375"/>
                            <wp:effectExtent l="0" t="0" r="0" b="9525"/>
                            <wp:docPr id="14" name="圖片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4950" cy="333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2C1" w:rsidRPr="00EC6E1A" w:rsidRDefault="00A032C1" w:rsidP="00A032C1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0BF4E9F" wp14:editId="3637E422">
                            <wp:extent cx="1390650" cy="457200"/>
                            <wp:effectExtent l="0" t="0" r="0" b="0"/>
                            <wp:docPr id="13" name="圖片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90650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2C1" w:rsidRDefault="00A032C1" w:rsidP="00A032C1"/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54431B0" wp14:editId="04332B6C">
                <wp:simplePos x="0" y="0"/>
                <wp:positionH relativeFrom="column">
                  <wp:posOffset>-571500</wp:posOffset>
                </wp:positionH>
                <wp:positionV relativeFrom="paragraph">
                  <wp:posOffset>7360920</wp:posOffset>
                </wp:positionV>
                <wp:extent cx="1714500" cy="1943100"/>
                <wp:effectExtent l="0" t="0" r="0" b="0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943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2C1" w:rsidRPr="00457687" w:rsidRDefault="00A032C1" w:rsidP="00A032C1">
                            <w:r>
                              <w:rPr>
                                <w:rFonts w:hint="eastAsia"/>
                              </w:rPr>
                              <w:t>(1)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&lt; 0</w:t>
                            </w:r>
                          </w:p>
                          <w:p w:rsidR="00A032C1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322149" wp14:editId="5533B53A">
                                  <wp:extent cx="1504950" cy="333375"/>
                                  <wp:effectExtent l="0" t="0" r="0" b="9525"/>
                                  <wp:docPr id="7" name="圖片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BC4564" wp14:editId="40BEE691">
                                  <wp:extent cx="1390650" cy="457200"/>
                                  <wp:effectExtent l="0" t="0" r="0" b="0"/>
                                  <wp:docPr id="6" name="圖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065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Default="00A032C1" w:rsidP="00A032C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8" o:spid="_x0000_s1031" type="#_x0000_t202" style="position:absolute;margin-left:-45pt;margin-top:579.6pt;width:135pt;height:153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" stroked="f">
                <v:textbox>
                  <w:txbxContent>
                    <w:p w:rsidR="00A032C1" w:rsidRPr="00457687" w:rsidRDefault="00A032C1" w:rsidP="00A032C1">
                      <w:r>
                        <w:rPr>
                          <w:rFonts w:hint="eastAsia"/>
                        </w:rPr>
                        <w:t>(1)</w:t>
                      </w:r>
                      <w:r w:rsidRPr="00EC6E1A"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eastAsia"/>
                        </w:rPr>
                        <w:t>t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&lt; 0</w:t>
                      </w:r>
                    </w:p>
                    <w:p w:rsidR="00A032C1" w:rsidRDefault="00A032C1" w:rsidP="00A032C1">
                      <w:r>
                        <w:rPr>
                          <w:noProof/>
                        </w:rPr>
                        <w:drawing>
                          <wp:inline distT="0" distB="0" distL="0" distR="0" wp14:anchorId="02F39119" wp14:editId="55122627">
                            <wp:extent cx="1504950" cy="333375"/>
                            <wp:effectExtent l="0" t="0" r="0" b="9525"/>
                            <wp:docPr id="7" name="圖片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4950" cy="333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2C1" w:rsidRPr="00EC6E1A" w:rsidRDefault="00A032C1" w:rsidP="00A032C1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44E773E" wp14:editId="41416488">
                            <wp:extent cx="1390650" cy="457200"/>
                            <wp:effectExtent l="0" t="0" r="0" b="0"/>
                            <wp:docPr id="6" name="圖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90650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2C1" w:rsidRDefault="00A032C1" w:rsidP="00A032C1"/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A1589BA" wp14:editId="675186F3">
                <wp:simplePos x="0" y="0"/>
                <wp:positionH relativeFrom="column">
                  <wp:posOffset>-571500</wp:posOffset>
                </wp:positionH>
                <wp:positionV relativeFrom="paragraph">
                  <wp:posOffset>7360920</wp:posOffset>
                </wp:positionV>
                <wp:extent cx="1714500" cy="1943100"/>
                <wp:effectExtent l="0" t="0" r="0" b="0"/>
                <wp:wrapNone/>
                <wp:docPr id="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943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2C1" w:rsidRPr="00457687" w:rsidRDefault="00A032C1" w:rsidP="00A032C1">
                            <w:r>
                              <w:rPr>
                                <w:rFonts w:hint="eastAsia"/>
                              </w:rPr>
                              <w:t>(1)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&lt; 0</w:t>
                            </w:r>
                          </w:p>
                          <w:p w:rsidR="00A032C1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8E444E" wp14:editId="3CDF291F">
                                  <wp:extent cx="1504950" cy="333375"/>
                                  <wp:effectExtent l="0" t="0" r="0" b="9525"/>
                                  <wp:docPr id="2" name="圖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395A5C" wp14:editId="2B4C5BEE">
                                  <wp:extent cx="1390650" cy="457200"/>
                                  <wp:effectExtent l="0" t="0" r="0" b="0"/>
                                  <wp:docPr id="1" name="圖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065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Default="00A032C1" w:rsidP="00A032C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3" o:spid="_x0000_s1032" type="#_x0000_t202" style="position:absolute;margin-left:-45pt;margin-top:579.6pt;width:135pt;height:153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" stroked="f">
                <v:textbox>
                  <w:txbxContent>
                    <w:p w:rsidR="00A032C1" w:rsidRPr="00457687" w:rsidRDefault="00A032C1" w:rsidP="00A032C1">
                      <w:r>
                        <w:rPr>
                          <w:rFonts w:hint="eastAsia"/>
                        </w:rPr>
                        <w:t>(1)</w:t>
                      </w:r>
                      <w:r w:rsidRPr="00EC6E1A"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eastAsia"/>
                        </w:rPr>
                        <w:t>t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&lt; 0</w:t>
                      </w:r>
                    </w:p>
                    <w:p w:rsidR="00A032C1" w:rsidRDefault="00A032C1" w:rsidP="00A032C1">
                      <w:r>
                        <w:rPr>
                          <w:noProof/>
                        </w:rPr>
                        <w:drawing>
                          <wp:inline distT="0" distB="0" distL="0" distR="0" wp14:anchorId="7C99B2FB" wp14:editId="2F744EBB">
                            <wp:extent cx="1504950" cy="333375"/>
                            <wp:effectExtent l="0" t="0" r="0" b="9525"/>
                            <wp:docPr id="2" name="圖片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4950" cy="333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2C1" w:rsidRPr="00EC6E1A" w:rsidRDefault="00A032C1" w:rsidP="00A032C1"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BFD260A" wp14:editId="59A919C2">
                            <wp:extent cx="1390650" cy="457200"/>
                            <wp:effectExtent l="0" t="0" r="0" b="0"/>
                            <wp:docPr id="1" name="圖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90650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2C1" w:rsidRDefault="00A032C1" w:rsidP="00A032C1"/>
                  </w:txbxContent>
                </v:textbox>
              </v:shape>
            </w:pict>
          </mc:Fallback>
        </mc:AlternateContent>
      </w:r>
      <w:r w:rsidR="00367B38">
        <w:rPr>
          <w:rFonts w:hint="eastAsia"/>
        </w:rPr>
        <w:t xml:space="preserve">(1) </w:t>
      </w:r>
      <w:r w:rsidR="00A96B17">
        <w:rPr>
          <w:rFonts w:hint="eastAsia"/>
        </w:rPr>
        <w:t>Convolution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181"/>
        <w:gridCol w:w="4181"/>
      </w:tblGrid>
      <w:tr w:rsidR="00D30B56" w:rsidTr="00E10D6F">
        <w:tc>
          <w:tcPr>
            <w:tcW w:w="4181" w:type="dxa"/>
          </w:tcPr>
          <w:p w:rsidR="00D30B56" w:rsidRDefault="00D30B56" w:rsidP="00A032C1">
            <w:r w:rsidRPr="009E0B20">
              <w:rPr>
                <w:position w:val="-6"/>
              </w:rPr>
              <w:object w:dxaOrig="900" w:dyaOrig="279" w14:anchorId="276749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4.25pt" o:ole="">
                  <v:imagedata r:id="rId66" o:title=""/>
                </v:shape>
                <o:OLEObject Type="Embed" ProgID="Equation.DSMT4" ShapeID="_x0000_i1025" DrawAspect="Content" ObjectID="_1558244930" r:id="rId67"/>
              </w:object>
            </w:r>
          </w:p>
          <w:p w:rsidR="00D30B56" w:rsidRDefault="006E3366" w:rsidP="00A032C1">
            <w:r w:rsidRPr="009E0B20">
              <w:rPr>
                <w:position w:val="-18"/>
              </w:rPr>
              <w:object w:dxaOrig="1800" w:dyaOrig="520" w14:anchorId="408A1155">
                <v:shape id="_x0000_i1026" type="#_x0000_t75" style="width:90pt;height:25.5pt" o:ole="">
                  <v:imagedata r:id="rId68" o:title=""/>
                </v:shape>
                <o:OLEObject Type="Embed" ProgID="Equation.DSMT4" ShapeID="_x0000_i1026" DrawAspect="Content" ObjectID="_1558244931" r:id="rId69"/>
              </w:object>
            </w:r>
          </w:p>
          <w:p w:rsidR="00D30B56" w:rsidRDefault="00D30B56" w:rsidP="00A032C1">
            <w:r w:rsidRPr="00227EDE">
              <w:rPr>
                <w:position w:val="-36"/>
              </w:rPr>
              <w:object w:dxaOrig="1400" w:dyaOrig="840" w14:anchorId="0BC7C67E">
                <v:shape id="_x0000_i1027" type="#_x0000_t75" style="width:69pt;height:42pt" o:ole="">
                  <v:imagedata r:id="rId70" o:title=""/>
                </v:shape>
                <o:OLEObject Type="Embed" ProgID="Equation.DSMT4" ShapeID="_x0000_i1027" DrawAspect="Content" ObjectID="_1558244932" r:id="rId71"/>
              </w:object>
            </w:r>
          </w:p>
        </w:tc>
        <w:tc>
          <w:tcPr>
            <w:tcW w:w="4181" w:type="dxa"/>
          </w:tcPr>
          <w:p w:rsidR="00D30B56" w:rsidRDefault="00D30B56" w:rsidP="00A032C1">
            <w:r w:rsidRPr="009E0B20">
              <w:rPr>
                <w:position w:val="-6"/>
              </w:rPr>
              <w:object w:dxaOrig="1060" w:dyaOrig="279" w14:anchorId="5F848624">
                <v:shape id="_x0000_i1028" type="#_x0000_t75" style="width:54pt;height:14.25pt" o:ole="">
                  <v:imagedata r:id="rId72" o:title=""/>
                </v:shape>
                <o:OLEObject Type="Embed" ProgID="Equation.DSMT4" ShapeID="_x0000_i1028" DrawAspect="Content" ObjectID="_1558244933" r:id="rId73"/>
              </w:object>
            </w:r>
          </w:p>
          <w:p w:rsidR="00D30B56" w:rsidRDefault="006E3366" w:rsidP="00A032C1">
            <w:r w:rsidRPr="009E0B20">
              <w:rPr>
                <w:position w:val="-18"/>
              </w:rPr>
              <w:object w:dxaOrig="1800" w:dyaOrig="520" w14:anchorId="7A1B0EEE">
                <v:shape id="_x0000_i1029" type="#_x0000_t75" style="width:90pt;height:25.5pt" o:ole="">
                  <v:imagedata r:id="rId74" o:title=""/>
                </v:shape>
                <o:OLEObject Type="Embed" ProgID="Equation.DSMT4" ShapeID="_x0000_i1029" DrawAspect="Content" ObjectID="_1558244934" r:id="rId75"/>
              </w:object>
            </w:r>
          </w:p>
          <w:p w:rsidR="00D30B56" w:rsidRDefault="00D30B56" w:rsidP="00A032C1">
            <w:r w:rsidRPr="00227EDE">
              <w:rPr>
                <w:position w:val="-36"/>
              </w:rPr>
              <w:object w:dxaOrig="1540" w:dyaOrig="840" w14:anchorId="7B18CA53">
                <v:shape id="_x0000_i1030" type="#_x0000_t75" style="width:76.5pt;height:42pt" o:ole="">
                  <v:imagedata r:id="rId76" o:title=""/>
                </v:shape>
                <o:OLEObject Type="Embed" ProgID="Equation.DSMT4" ShapeID="_x0000_i1030" DrawAspect="Content" ObjectID="_1558244935" r:id="rId77"/>
              </w:object>
            </w:r>
          </w:p>
        </w:tc>
      </w:tr>
      <w:tr w:rsidR="00D30B56" w:rsidTr="00E10D6F">
        <w:tc>
          <w:tcPr>
            <w:tcW w:w="4181" w:type="dxa"/>
          </w:tcPr>
          <w:p w:rsidR="00D30B56" w:rsidRDefault="00D30B56" w:rsidP="00A032C1"/>
          <w:p w:rsidR="00D30B56" w:rsidRDefault="00D30B56" w:rsidP="00A032C1"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1904" behindDoc="0" locked="0" layoutInCell="1" allowOverlap="1" wp14:anchorId="3DB30513" wp14:editId="17D679DB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212090</wp:posOffset>
                      </wp:positionV>
                      <wp:extent cx="2397760" cy="1578610"/>
                      <wp:effectExtent l="0" t="38100" r="40640" b="21590"/>
                      <wp:wrapNone/>
                      <wp:docPr id="98" name="群組 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97760" cy="1578610"/>
                                <a:chOff x="0" y="0"/>
                                <a:chExt cx="2397760" cy="1578610"/>
                              </a:xfrm>
                            </wpg:grpSpPr>
                            <wpg:grpSp>
                              <wpg:cNvPr id="97" name="群組 97"/>
                              <wpg:cNvGrpSpPr/>
                              <wpg:grpSpPr>
                                <a:xfrm>
                                  <a:off x="0" y="0"/>
                                  <a:ext cx="2397760" cy="1578610"/>
                                  <a:chOff x="0" y="0"/>
                                  <a:chExt cx="2397760" cy="1578610"/>
                                </a:xfrm>
                              </wpg:grpSpPr>
                              <wps:wsp>
                                <wps:cNvPr id="90" name="直線單箭頭接點 90"/>
                                <wps:cNvCnPr/>
                                <wps:spPr>
                                  <a:xfrm flipV="1">
                                    <a:off x="0" y="957532"/>
                                    <a:ext cx="2397760" cy="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1" name="直線單箭頭接點 91"/>
                                <wps:cNvCnPr/>
                                <wps:spPr>
                                  <a:xfrm flipV="1">
                                    <a:off x="767751" y="0"/>
                                    <a:ext cx="0" cy="157861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96" name="群組 96"/>
                              <wpg:cNvGrpSpPr/>
                              <wpg:grpSpPr>
                                <a:xfrm>
                                  <a:off x="767751" y="439947"/>
                                  <a:ext cx="707366" cy="517584"/>
                                  <a:chOff x="0" y="0"/>
                                  <a:chExt cx="707366" cy="517584"/>
                                </a:xfrm>
                              </wpg:grpSpPr>
                              <wps:wsp>
                                <wps:cNvPr id="92" name="直線接點 92"/>
                                <wps:cNvCnPr/>
                                <wps:spPr>
                                  <a:xfrm>
                                    <a:off x="0" y="0"/>
                                    <a:ext cx="707366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3" name="直線接點 93"/>
                                <wps:cNvCnPr/>
                                <wps:spPr>
                                  <a:xfrm flipV="1">
                                    <a:off x="707366" y="0"/>
                                    <a:ext cx="0" cy="517584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4" name="直線接點 94"/>
                                <wps:cNvCnPr/>
                                <wps:spPr>
                                  <a:xfrm flipV="1">
                                    <a:off x="0" y="0"/>
                                    <a:ext cx="0" cy="517525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98" o:spid="_x0000_s1026" style="position:absolute;margin-left:9.55pt;margin-top:16.7pt;width:188.8pt;height:124.3pt;z-index:251771904" coordsize="23977,15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">
                      <v:group id="群組 97" o:spid="_x0000_s1027" style="position:absolute;width:23977;height:15786" coordsize="23977,15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shape id="直線單箭頭接點 90" o:spid="_x0000_s1028" type="#_x0000_t32" style="position:absolute;top:9575;width:2397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g+c8AAAADbAAAADwAAAGRycy9kb3ducmV2LnhtbERPS4vCMBC+C/sfwizsTdMVfFWjLILg&#10;ZcEXirehGduyzaQ0U+3+e3MQPH5878Wqc5W6UxNKzwa+Bwko4szbknMDp+OmPwUVBNli5ZkM/FOA&#10;1fKjt8DU+gfv6X6QXMUQDikaKETqVOuQFeQwDHxNHLmbbxxKhE2ubYOPGO4qPUySsXZYcmwosKZ1&#10;QdnfoXUG9pN2NBr+bjLR127trruLnLcXY74+u585KKFO3uKXe2sNzOL6+CX+AL1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MIPnPAAAAA2wAAAA8AAAAAAAAAAAAAAAAA&#10;oQIAAGRycy9kb3ducmV2LnhtbFBLBQYAAAAABAAEAPkAAACOAwAAAAA=&#10;" strokecolor="black [3213]" strokeweight="2pt">
                          <v:stroke endarrow="open"/>
                        </v:shape>
                        <v:shape id="直線單箭頭接點 91" o:spid="_x0000_s1029" type="#_x0000_t32" style="position:absolute;left:7677;width:0;height:157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Sb6MMAAADbAAAADwAAAGRycy9kb3ducmV2LnhtbESPzYrCQBCE78K+w9ALe9OJgq5GR1kE&#10;wcuCfyjemkybhM30hEyr8e0dQdhjUVVfUbNF6yp1oyaUng30ewko4szbknMDh/2qOwYVBNli5ZkM&#10;PCjAYv7RmWFq/Z23dNtJriKEQ4oGCpE61TpkBTkMPV8TR+/iG4cSZZNr2+A9wl2lB0ky0g5LjgsF&#10;1rQsKPvbXZ2B7fd1OBz8rjLR53bpzpuTHNcnY74+258pKKFW/sPv9toamPTh9SX+AD1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Em+jDAAAA2wAAAA8AAAAAAAAAAAAA&#10;AAAAoQIAAGRycy9kb3ducmV2LnhtbFBLBQYAAAAABAAEAPkAAACRAwAAAAA=&#10;" strokecolor="black [3213]" strokeweight="2pt">
                          <v:stroke endarrow="open"/>
                        </v:shape>
                      </v:group>
                      <v:group id="群組 96" o:spid="_x0000_s1030" style="position:absolute;left:7677;top:4399;width:7074;height:5176" coordsize="7073,5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<v:line id="直線接點 92" o:spid="_x0000_s1031" style="position:absolute;visibility:visible;mso-wrap-style:square" from="0,0" to="70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Uf8MAAADbAAAADwAAAGRycy9kb3ducmV2LnhtbESP0WrCQBRE3wv+w3IF3+pGC6GJriIB&#10;q22fTPyAS/aaBLN3Q3Y1yd93C4U+DjNzhtnuR9OKJ/WusaxgtYxAEJdWN1wpuBbH13cQziNrbC2T&#10;gokc7Hezly2m2g58oWfuKxEg7FJUUHvfpVK6siaDbmk74uDdbG/QB9lXUvc4BLhp5TqKYmmw4bBQ&#10;Y0dZTeU9fxgFt+Lr4zREyRuabOXi78/pZO6ZUov5eNiA8DT6//Bf+6wVJGv4/RJ+gN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y1H/DAAAA2wAAAA8AAAAAAAAAAAAA&#10;AAAAoQIAAGRycy9kb3ducmV2LnhtbFBLBQYAAAAABAAEAPkAAACRAwAAAAA=&#10;" strokecolor="red" strokeweight="1.25pt"/>
                        <v:line id="直線接點 93" o:spid="_x0000_s1032" style="position:absolute;flip:y;visibility:visible;mso-wrap-style:square" from="7073,0" to="7073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GpCcUAAADbAAAADwAAAGRycy9kb3ducmV2LnhtbESP0WrCQBRE34X+w3ILfWs2WpQ2Zg2i&#10;FaRFpKkfcM1ek5Ds3ZDdavTru4WCj8PMnGHSbDCtOFPvassKxlEMgriwuuZSweF78/wKwnlkja1l&#10;UnAlB9niYZRiou2Fv+ic+1IECLsEFVTed4mUrqjIoItsRxy8k+0N+iD7UuoeLwFuWjmJ45k0WHNY&#10;qLCjVUVFk/8YBTPnj+tPvTw17yve7qfDbfdxvSn19Dgs5yA8Df4e/m9vtYK3F/j7En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GpCcUAAADbAAAADwAAAAAAAAAA&#10;AAAAAAChAgAAZHJzL2Rvd25yZXYueG1sUEsFBgAAAAAEAAQA+QAAAJMDAAAAAA==&#10;" strokecolor="red" strokeweight="1.25pt"/>
                        <v:line id="直線接點 94" o:spid="_x0000_s1033" style="position:absolute;flip:y;visibility:visible;mso-wrap-style:square" from="0,0" to="0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xfcUAAADbAAAADwAAAGRycy9kb3ducmV2LnhtbESP0WrCQBRE34X+w3ILfWs2SpU2Zg2i&#10;FaRFpKkfcM1ek5Ds3ZDdavTru4WCj8PMnGHSbDCtOFPvassKxlEMgriwuuZSweF78/wKwnlkja1l&#10;UnAlB9niYZRiou2Fv+ic+1IECLsEFVTed4mUrqjIoItsRxy8k+0N+iD7UuoeLwFuWjmJ45k0WHNY&#10;qLCjVUVFk/8YBTPnj+tPvTw17yve7qfDbfdxvSn19Dgs5yA8Df4e/m9vtYK3F/j7En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gxfcUAAADbAAAADwAAAAAAAAAA&#10;AAAAAAChAgAAZHJzL2Rvd25yZXYueG1sUEsFBgAAAAAEAAQA+QAAAJMDAAAAAA==&#10;" strokecolor="red" strokeweight="1.25pt"/>
                      </v:group>
                    </v:group>
                  </w:pict>
                </mc:Fallback>
              </mc:AlternateContent>
            </w:r>
          </w:p>
          <w:p w:rsidR="00D30B56" w:rsidRDefault="00A31B5B" w:rsidP="00A032C1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1A0D72C5" wp14:editId="10F8A97D">
                      <wp:simplePos x="0" y="0"/>
                      <wp:positionH relativeFrom="column">
                        <wp:posOffset>993511</wp:posOffset>
                      </wp:positionH>
                      <wp:positionV relativeFrom="paragraph">
                        <wp:posOffset>151549</wp:posOffset>
                      </wp:positionV>
                      <wp:extent cx="301925" cy="147739"/>
                      <wp:effectExtent l="0" t="0" r="3175" b="5080"/>
                      <wp:wrapNone/>
                      <wp:docPr id="139" name="向右箭號 1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1925" cy="147739"/>
                              </a:xfrm>
                              <a:prstGeom prst="rightArrow">
                                <a:avLst/>
                              </a:prstGeom>
                              <a:solidFill>
                                <a:schemeClr val="accent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向右箭號 139" o:spid="_x0000_s1026" type="#_x0000_t13" style="position:absolute;margin-left:78.25pt;margin-top:11.95pt;width:23.75pt;height:11.6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" adj="16315" fillcolor="#4f81bd [3204]" stroked="f" strokeweight="2pt"/>
                  </w:pict>
                </mc:Fallback>
              </mc:AlternateContent>
            </w:r>
          </w:p>
          <w:p w:rsidR="00D30B56" w:rsidRDefault="00D30B56" w:rsidP="00A032C1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2E8AE38C" wp14:editId="2148421C">
                      <wp:simplePos x="0" y="0"/>
                      <wp:positionH relativeFrom="column">
                        <wp:posOffset>780295</wp:posOffset>
                      </wp:positionH>
                      <wp:positionV relativeFrom="paragraph">
                        <wp:posOffset>198444</wp:posOffset>
                      </wp:positionV>
                      <wp:extent cx="707366" cy="508983"/>
                      <wp:effectExtent l="0" t="0" r="17145" b="24765"/>
                      <wp:wrapNone/>
                      <wp:docPr id="134" name="手繪多邊形 1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07366" cy="508983"/>
                              </a:xfrm>
                              <a:custGeom>
                                <a:avLst/>
                                <a:gdLst>
                                  <a:gd name="connsiteX0" fmla="*/ 0 w 707366"/>
                                  <a:gd name="connsiteY0" fmla="*/ 491730 h 508983"/>
                                  <a:gd name="connsiteX1" fmla="*/ 345057 w 707366"/>
                                  <a:gd name="connsiteY1" fmla="*/ 24 h 508983"/>
                                  <a:gd name="connsiteX2" fmla="*/ 707366 w 707366"/>
                                  <a:gd name="connsiteY2" fmla="*/ 508983 h 50898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07366" h="508983">
                                    <a:moveTo>
                                      <a:pt x="0" y="491730"/>
                                    </a:moveTo>
                                    <a:cubicBezTo>
                                      <a:pt x="113581" y="244439"/>
                                      <a:pt x="227163" y="-2852"/>
                                      <a:pt x="345057" y="24"/>
                                    </a:cubicBezTo>
                                    <a:cubicBezTo>
                                      <a:pt x="462951" y="2900"/>
                                      <a:pt x="707366" y="508983"/>
                                      <a:pt x="707366" y="508983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手繪多邊形 134" o:spid="_x0000_s1026" style="position:absolute;margin-left:61.45pt;margin-top:15.65pt;width:55.7pt;height:40.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7366,508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" path="m,491730c113581,244439,227163,-2852,345057,24,462951,2900,707366,508983,707366,508983e" filled="f" strokecolor="#243f60 [1604]" strokeweight="2pt">
                      <v:path arrowok="t" o:connecttype="custom" o:connectlocs="0,491730;345057,24;707366,508983" o:connectangles="0,0,0"/>
                    </v:shape>
                  </w:pict>
                </mc:Fallback>
              </mc:AlternateContent>
            </w:r>
          </w:p>
          <w:p w:rsidR="00D30B56" w:rsidRDefault="00D30B56" w:rsidP="00A032C1"/>
          <w:p w:rsidR="00D30B56" w:rsidRDefault="00D30B56" w:rsidP="00A032C1"/>
          <w:p w:rsidR="00D30B56" w:rsidRDefault="004C3911" w:rsidP="00A032C1">
            <w:r>
              <w:rPr>
                <w:noProof/>
              </w:rPr>
              <w:pict>
                <v:shape id="_x0000_s1151" type="#_x0000_t75" style="position:absolute;margin-left:38.4pt;margin-top:4.45pt;width:25.8pt;height:12.3pt;z-index:251845632;mso-position-horizontal-relative:text;mso-position-vertical-relative:text">
                  <v:imagedata r:id="rId78" o:title=""/>
                </v:shape>
                <o:OLEObject Type="Embed" ProgID="Equation.DSMT4" ShapeID="_x0000_s1151" DrawAspect="Content" ObjectID="_1558244940" r:id="rId79"/>
              </w:pict>
            </w:r>
            <w:r>
              <w:rPr>
                <w:noProof/>
              </w:rPr>
              <w:pict>
                <v:shape id="_x0000_s1150" type="#_x0000_t75" style="position:absolute;margin-left:114pt;margin-top:4.45pt;width:6.9pt;height:12.3pt;z-index:251844608;mso-position-horizontal-relative:text;mso-position-vertical-relative:text">
                  <v:imagedata r:id="rId80" o:title=""/>
                </v:shape>
                <o:OLEObject Type="Embed" ProgID="Equation.DSMT4" ShapeID="_x0000_s1150" DrawAspect="Content" ObjectID="_1558244941" r:id="rId81"/>
              </w:pict>
            </w:r>
            <w:r>
              <w:rPr>
                <w:noProof/>
              </w:rPr>
              <w:pict>
                <v:shape id="_x0000_s1149" type="#_x0000_t75" style="position:absolute;margin-left:120.9pt;margin-top:5.45pt;width:10.9pt;height:11.3pt;z-index:251843584;mso-position-horizontal-relative:text;mso-position-vertical-relative:text">
                  <v:imagedata r:id="rId82" o:title=""/>
                </v:shape>
                <o:OLEObject Type="Embed" ProgID="Equation.DSMT4" ShapeID="_x0000_s1149" DrawAspect="Content" ObjectID="_1558244942" r:id="rId83"/>
              </w:pict>
            </w:r>
          </w:p>
          <w:p w:rsidR="00D30B56" w:rsidRDefault="00D30B56" w:rsidP="00A032C1"/>
          <w:p w:rsidR="00D30B56" w:rsidRDefault="00D30B56" w:rsidP="00A032C1"/>
          <w:p w:rsidR="00D30B56" w:rsidRDefault="00D30B56" w:rsidP="00A032C1"/>
          <w:p w:rsidR="00202493" w:rsidRDefault="00202493" w:rsidP="00A032C1"/>
        </w:tc>
        <w:tc>
          <w:tcPr>
            <w:tcW w:w="4181" w:type="dxa"/>
          </w:tcPr>
          <w:p w:rsidR="00D30B56" w:rsidRDefault="004C3911" w:rsidP="008E4333">
            <w:r>
              <w:rPr>
                <w:noProof/>
              </w:rPr>
              <w:pict>
                <v:shape id="_x0000_s1154" type="#_x0000_t75" style="position:absolute;margin-left:61.75pt;margin-top:112.15pt;width:25.8pt;height:12.3pt;z-index:251852800;mso-position-horizontal-relative:text;mso-position-vertical-relative:text">
                  <v:imagedata r:id="rId78" o:title=""/>
                </v:shape>
                <o:OLEObject Type="Embed" ProgID="Equation.DSMT4" ShapeID="_x0000_s1154" DrawAspect="Content" ObjectID="_1558244943" r:id="rId84"/>
              </w:pict>
            </w:r>
            <w:r>
              <w:rPr>
                <w:noProof/>
              </w:rPr>
              <w:pict>
                <v:shape id="_x0000_s1153" type="#_x0000_t75" style="position:absolute;margin-left:121.55pt;margin-top:112.75pt;width:6.9pt;height:12.3pt;z-index:251851776;mso-position-horizontal-relative:text;mso-position-vertical-relative:text">
                  <v:imagedata r:id="rId80" o:title=""/>
                </v:shape>
                <o:OLEObject Type="Embed" ProgID="Equation.DSMT4" ShapeID="_x0000_s1153" DrawAspect="Content" ObjectID="_1558244944" r:id="rId85"/>
              </w:pict>
            </w:r>
            <w:r>
              <w:rPr>
                <w:noProof/>
              </w:rPr>
              <w:pict>
                <v:shape id="_x0000_s1152" type="#_x0000_t75" style="position:absolute;margin-left:107.15pt;margin-top:114.15pt;width:10.9pt;height:11.3pt;z-index:251850752;mso-position-horizontal-relative:text;mso-position-vertical-relative:text">
                  <v:imagedata r:id="rId82" o:title=""/>
                </v:shape>
                <o:OLEObject Type="Embed" ProgID="Equation.DSMT4" ShapeID="_x0000_s1152" DrawAspect="Content" ObjectID="_1558244945" r:id="rId86"/>
              </w:pict>
            </w:r>
            <w:r w:rsidR="00A31B5B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6C1CF440" wp14:editId="2DD3316A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587639</wp:posOffset>
                      </wp:positionV>
                      <wp:extent cx="301925" cy="147739"/>
                      <wp:effectExtent l="0" t="0" r="3175" b="5080"/>
                      <wp:wrapNone/>
                      <wp:docPr id="393" name="向右箭號 3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1925" cy="147739"/>
                              </a:xfrm>
                              <a:prstGeom prst="rightArrow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向右箭號 393" o:spid="_x0000_s1026" type="#_x0000_t13" style="position:absolute;margin-left:88.3pt;margin-top:46.25pt;width:23.75pt;height:11.6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" adj="16315" fillcolor="#4f81bd" stroked="f" strokeweight="2pt"/>
                  </w:pict>
                </mc:Fallback>
              </mc:AlternateContent>
            </w:r>
            <w:r w:rsidR="00A31B5B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1A1B7438" wp14:editId="2A46517A">
                      <wp:simplePos x="0" y="0"/>
                      <wp:positionH relativeFrom="column">
                        <wp:posOffset>855716</wp:posOffset>
                      </wp:positionH>
                      <wp:positionV relativeFrom="paragraph">
                        <wp:posOffset>880745</wp:posOffset>
                      </wp:positionV>
                      <wp:extent cx="706755" cy="508635"/>
                      <wp:effectExtent l="0" t="0" r="17145" b="24765"/>
                      <wp:wrapNone/>
                      <wp:docPr id="135" name="手繪多邊形 1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06755" cy="508635"/>
                              </a:xfrm>
                              <a:custGeom>
                                <a:avLst/>
                                <a:gdLst>
                                  <a:gd name="connsiteX0" fmla="*/ 0 w 707366"/>
                                  <a:gd name="connsiteY0" fmla="*/ 491730 h 508983"/>
                                  <a:gd name="connsiteX1" fmla="*/ 345057 w 707366"/>
                                  <a:gd name="connsiteY1" fmla="*/ 24 h 508983"/>
                                  <a:gd name="connsiteX2" fmla="*/ 707366 w 707366"/>
                                  <a:gd name="connsiteY2" fmla="*/ 508983 h 50898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07366" h="508983">
                                    <a:moveTo>
                                      <a:pt x="0" y="491730"/>
                                    </a:moveTo>
                                    <a:cubicBezTo>
                                      <a:pt x="113581" y="244439"/>
                                      <a:pt x="227163" y="-2852"/>
                                      <a:pt x="345057" y="24"/>
                                    </a:cubicBezTo>
                                    <a:cubicBezTo>
                                      <a:pt x="462951" y="2900"/>
                                      <a:pt x="707366" y="508983"/>
                                      <a:pt x="707366" y="508983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手繪多邊形 135" o:spid="_x0000_s1026" style="position:absolute;margin-left:67.4pt;margin-top:69.35pt;width:55.65pt;height:40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7366,508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" path="m,491730c113581,244439,227163,-2852,345057,24,462951,2900,707366,508983,707366,508983e" filled="f" strokecolor="#243f60 [1604]" strokeweight="2pt">
                      <v:path arrowok="t" o:connecttype="custom" o:connectlocs="0,491394;344759,24;706755,508635" o:connectangles="0,0,0"/>
                    </v:shape>
                  </w:pict>
                </mc:Fallback>
              </mc:AlternateContent>
            </w:r>
            <w:r w:rsidR="00D30B56"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2928" behindDoc="0" locked="0" layoutInCell="1" allowOverlap="1" wp14:anchorId="66B07395" wp14:editId="1A4F1929">
                      <wp:simplePos x="0" y="0"/>
                      <wp:positionH relativeFrom="column">
                        <wp:posOffset>-17744</wp:posOffset>
                      </wp:positionH>
                      <wp:positionV relativeFrom="paragraph">
                        <wp:posOffset>438102</wp:posOffset>
                      </wp:positionV>
                      <wp:extent cx="2397760" cy="1578610"/>
                      <wp:effectExtent l="0" t="38100" r="40640" b="21590"/>
                      <wp:wrapNone/>
                      <wp:docPr id="99" name="群組 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97760" cy="1578610"/>
                                <a:chOff x="0" y="0"/>
                                <a:chExt cx="2397760" cy="1578610"/>
                              </a:xfrm>
                            </wpg:grpSpPr>
                            <wpg:grpSp>
                              <wpg:cNvPr id="100" name="群組 100"/>
                              <wpg:cNvGrpSpPr/>
                              <wpg:grpSpPr>
                                <a:xfrm>
                                  <a:off x="0" y="0"/>
                                  <a:ext cx="2397760" cy="1578610"/>
                                  <a:chOff x="0" y="0"/>
                                  <a:chExt cx="2397760" cy="1578610"/>
                                </a:xfrm>
                              </wpg:grpSpPr>
                              <wps:wsp>
                                <wps:cNvPr id="101" name="直線單箭頭接點 101"/>
                                <wps:cNvCnPr/>
                                <wps:spPr>
                                  <a:xfrm flipV="1">
                                    <a:off x="0" y="957532"/>
                                    <a:ext cx="2397760" cy="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2" name="直線單箭頭接點 102"/>
                                <wps:cNvCnPr/>
                                <wps:spPr>
                                  <a:xfrm flipV="1">
                                    <a:off x="767751" y="0"/>
                                    <a:ext cx="0" cy="157861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3" name="群組 103"/>
                              <wpg:cNvGrpSpPr/>
                              <wpg:grpSpPr>
                                <a:xfrm>
                                  <a:off x="767751" y="439947"/>
                                  <a:ext cx="707366" cy="517584"/>
                                  <a:chOff x="0" y="0"/>
                                  <a:chExt cx="707366" cy="517584"/>
                                </a:xfrm>
                              </wpg:grpSpPr>
                              <wps:wsp>
                                <wps:cNvPr id="104" name="直線接點 104"/>
                                <wps:cNvCnPr/>
                                <wps:spPr>
                                  <a:xfrm>
                                    <a:off x="0" y="0"/>
                                    <a:ext cx="707366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5" name="直線接點 105"/>
                                <wps:cNvCnPr/>
                                <wps:spPr>
                                  <a:xfrm flipV="1">
                                    <a:off x="707366" y="0"/>
                                    <a:ext cx="0" cy="517584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6" name="直線接點 106"/>
                                <wps:cNvCnPr/>
                                <wps:spPr>
                                  <a:xfrm flipV="1">
                                    <a:off x="0" y="0"/>
                                    <a:ext cx="0" cy="517525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99" o:spid="_x0000_s1026" style="position:absolute;margin-left:-1.4pt;margin-top:34.5pt;width:188.8pt;height:124.3pt;z-index:251772928" coordsize="23977,15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">
                      <v:group id="群組 100" o:spid="_x0000_s1027" style="position:absolute;width:23977;height:15786" coordsize="23977,15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<v:shape id="直線單箭頭接點 101" o:spid="_x0000_s1028" type="#_x0000_t32" style="position:absolute;top:9575;width:2397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bceMEAAADcAAAADwAAAGRycy9kb3ducmV2LnhtbERPTYvCMBC9L/gfwgh726YK7ko1igiC&#10;F0FdUbwNzdgWm0lpRu3+e7MgeJvH+5zpvHO1ulMbKs8GBkkKijj3tuLCwOF39TUGFQTZYu2ZDPxR&#10;gPms9zHFzPoH7+i+l0LFEA4ZGihFmkzrkJfkMCS+IY7cxbcOJcK20LbFRwx3tR6m6bd2WHFsKLGh&#10;ZUn5dX9zBnY/t9FouFnlos/d0p23JzmuT8Z89rvFBJRQJ2/xy722cX46gP9n4gV6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Ftx4wQAAANwAAAAPAAAAAAAAAAAAAAAA&#10;AKECAABkcnMvZG93bnJldi54bWxQSwUGAAAAAAQABAD5AAAAjwMAAAAA&#10;" strokecolor="black [3213]" strokeweight="2pt">
                          <v:stroke endarrow="open"/>
                        </v:shape>
                        <v:shape id="直線單箭頭接點 102" o:spid="_x0000_s1029" type="#_x0000_t32" style="position:absolute;left:7677;width:0;height:157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RCD8EAAADcAAAADwAAAGRycy9kb3ducmV2LnhtbERPTYvCMBC9L/gfwgh7W1ML7ko1igiC&#10;F0FdUbwNzdgWm0lpRu3+e7MgeJvH+5zpvHO1ulMbKs8GhoMEFHHubcWFgcPv6msMKgiyxdozGfij&#10;APNZ72OKmfUP3tF9L4WKIRwyNFCKNJnWIS/JYRj4hjhyF986lAjbQtsWHzHc1TpNkm/tsOLYUGJD&#10;y5Ly6/7mDOx+bqNRulnlos/d0p23JzmuT8Z89rvFBJRQJ2/xy722cX6Swv8z8QI9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EIPwQAAANwAAAAPAAAAAAAAAAAAAAAA&#10;AKECAABkcnMvZG93bnJldi54bWxQSwUGAAAAAAQABAD5AAAAjwMAAAAA&#10;" strokecolor="black [3213]" strokeweight="2pt">
                          <v:stroke endarrow="open"/>
                        </v:shape>
                      </v:group>
                      <v:group id="群組 103" o:spid="_x0000_s1030" style="position:absolute;left:7677;top:4399;width:7074;height:5176" coordsize="7073,5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<v:line id="直線接點 104" o:spid="_x0000_s1031" style="position:absolute;visibility:visible;mso-wrap-style:square" from="0,0" to="70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dyMIAAADcAAAADwAAAGRycy9kb3ducmV2LnhtbERP22rCQBB9L/gPyxT6VnfTFrGpq0ig&#10;xtYntR8wZMckmJ0N2TWXv3cLhb7N4VxntRltI3rqfO1YQzJXIIgLZ2ouNfycP5+XIHxANtg4Jg0T&#10;edisZw8rTI0b+Ej9KZQihrBPUUMVQptK6YuKLPq5a4kjd3GdxRBhV0rT4RDDbSNflFpIizXHhgpb&#10;yioqrqeb1XA5f+/yQb2/os0Svzh8Tbm9Zlo/PY7bDxCBxvAv/nPvTZyv3uD3mXiBX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idyMIAAADcAAAADwAAAAAAAAAAAAAA&#10;AAChAgAAZHJzL2Rvd25yZXYueG1sUEsFBgAAAAAEAAQA+QAAAJADAAAAAA==&#10;" strokecolor="red" strokeweight="1.25pt"/>
                        <v:line id="直線接點 105" o:spid="_x0000_s1032" style="position:absolute;flip:y;visibility:visible;mso-wrap-style:square" from="7073,0" to="7073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+/JsMAAADcAAAADwAAAGRycy9kb3ducmV2LnhtbERP22rCQBB9F/oPyxT6ZjYWlBKzitgW&#10;RCnF6AeM2TEJZmdDdqtJvr4rCL7N4VwnXXamFldqXWVZwSSKQRDnVldcKDgevscfIJxH1lhbJgU9&#10;OVguXkYpJtreeE/XzBcihLBLUEHpfZNI6fKSDLrINsSBO9vWoA+wLaRu8RbCTS3f43gmDVYcGkps&#10;aF1Sfsn+jIKZ86fPnV6dL19r3vxOu+Fn2w9Kvb12qzkIT51/ih/ujQ7z4yncnwkX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/vybDAAAA3AAAAA8AAAAAAAAAAAAA&#10;AAAAoQIAAGRycy9kb3ducmV2LnhtbFBLBQYAAAAABAAEAPkAAACRAwAAAAA=&#10;" strokecolor="red" strokeweight="1.25pt"/>
                        <v:line id="直線接點 106" o:spid="_x0000_s1033" style="position:absolute;flip:y;visibility:visible;mso-wrap-style:square" from="0,0" to="0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0hUcIAAADcAAAADwAAAGRycy9kb3ducmV2LnhtbERP24rCMBB9F/yHMIJvmrpgkWpaRFeQ&#10;XRZZ9QPGZmyLzaQ0UatfvxGEfZvDuc4i60wtbtS6yrKCyTgCQZxbXXGh4HjYjGYgnEfWWFsmBQ9y&#10;kKX93gITbe/8S7e9L0QIYZeggtL7JpHS5SUZdGPbEAfubFuDPsC2kLrFewg3tfyIolgarDg0lNjQ&#10;qqT8sr8aBbHzp/W3Xp4vnyve7qbd8+fr8VRqOOiWcxCeOv8vfru3OsyPYng9Ey6Q6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u0hUcIAAADcAAAADwAAAAAAAAAAAAAA&#10;AAChAgAAZHJzL2Rvd25yZXYueG1sUEsFBgAAAAAEAAQA+QAAAJADAAAAAA==&#10;" strokecolor="red" strokeweight="1.25pt"/>
                      </v:group>
                    </v:group>
                  </w:pict>
                </mc:Fallback>
              </mc:AlternateContent>
            </w:r>
          </w:p>
        </w:tc>
      </w:tr>
      <w:tr w:rsidR="00D30B56" w:rsidTr="00E10D6F">
        <w:tc>
          <w:tcPr>
            <w:tcW w:w="4181" w:type="dxa"/>
          </w:tcPr>
          <w:p w:rsidR="00D30B56" w:rsidRDefault="00D30B56" w:rsidP="000A364A">
            <w:r w:rsidRPr="009E0B20">
              <w:rPr>
                <w:position w:val="-6"/>
              </w:rPr>
              <w:object w:dxaOrig="499" w:dyaOrig="279">
                <v:shape id="_x0000_i1031" type="#_x0000_t75" style="width:25.5pt;height:14.25pt" o:ole="">
                  <v:imagedata r:id="rId87" o:title=""/>
                </v:shape>
                <o:OLEObject Type="Embed" ProgID="Equation.DSMT4" ShapeID="_x0000_i1031" DrawAspect="Content" ObjectID="_1558244936" r:id="rId88"/>
              </w:object>
            </w:r>
          </w:p>
          <w:p w:rsidR="00D30B56" w:rsidRDefault="006E3366" w:rsidP="000A364A">
            <w:r w:rsidRPr="009E0B20">
              <w:rPr>
                <w:position w:val="-18"/>
              </w:rPr>
              <w:object w:dxaOrig="2160" w:dyaOrig="520">
                <v:shape id="_x0000_i1032" type="#_x0000_t75" style="width:108pt;height:25.5pt" o:ole="">
                  <v:imagedata r:id="rId89" o:title=""/>
                </v:shape>
                <o:OLEObject Type="Embed" ProgID="Equation.DSMT4" ShapeID="_x0000_i1032" DrawAspect="Content" ObjectID="_1558244937" r:id="rId90"/>
              </w:object>
            </w:r>
          </w:p>
        </w:tc>
        <w:tc>
          <w:tcPr>
            <w:tcW w:w="4181" w:type="dxa"/>
          </w:tcPr>
          <w:p w:rsidR="00D30B56" w:rsidRDefault="00D30B56" w:rsidP="000A364A">
            <w:r w:rsidRPr="009E0B20">
              <w:rPr>
                <w:position w:val="-6"/>
              </w:rPr>
              <w:object w:dxaOrig="660" w:dyaOrig="279">
                <v:shape id="_x0000_i1033" type="#_x0000_t75" style="width:33pt;height:14.25pt" o:ole="">
                  <v:imagedata r:id="rId91" o:title=""/>
                </v:shape>
                <o:OLEObject Type="Embed" ProgID="Equation.DSMT4" ShapeID="_x0000_i1033" DrawAspect="Content" ObjectID="_1558244938" r:id="rId92"/>
              </w:object>
            </w:r>
          </w:p>
          <w:p w:rsidR="00D30B56" w:rsidRDefault="006E3366" w:rsidP="000A364A">
            <w:r w:rsidRPr="009E0B20">
              <w:rPr>
                <w:position w:val="-18"/>
              </w:rPr>
              <w:object w:dxaOrig="2160" w:dyaOrig="520">
                <v:shape id="_x0000_i1034" type="#_x0000_t75" style="width:108pt;height:25.5pt" o:ole="">
                  <v:imagedata r:id="rId93" o:title=""/>
                </v:shape>
                <o:OLEObject Type="Embed" ProgID="Equation.DSMT4" ShapeID="_x0000_i1034" DrawAspect="Content" ObjectID="_1558244939" r:id="rId94"/>
              </w:object>
            </w:r>
          </w:p>
        </w:tc>
      </w:tr>
      <w:tr w:rsidR="00D30B56" w:rsidTr="00E10D6F">
        <w:tc>
          <w:tcPr>
            <w:tcW w:w="4181" w:type="dxa"/>
          </w:tcPr>
          <w:p w:rsidR="00D30B56" w:rsidRDefault="00D30B56" w:rsidP="000A364A"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4976" behindDoc="0" locked="0" layoutInCell="1" allowOverlap="1" wp14:anchorId="6785014D" wp14:editId="748FC4C8">
                      <wp:simplePos x="0" y="0"/>
                      <wp:positionH relativeFrom="column">
                        <wp:posOffset>109855</wp:posOffset>
                      </wp:positionH>
                      <wp:positionV relativeFrom="paragraph">
                        <wp:posOffset>53975</wp:posOffset>
                      </wp:positionV>
                      <wp:extent cx="2397760" cy="1578610"/>
                      <wp:effectExtent l="0" t="38100" r="40640" b="21590"/>
                      <wp:wrapNone/>
                      <wp:docPr id="123" name="群組 1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97760" cy="1578610"/>
                                <a:chOff x="0" y="0"/>
                                <a:chExt cx="2397760" cy="1578610"/>
                              </a:xfrm>
                            </wpg:grpSpPr>
                            <wpg:grpSp>
                              <wpg:cNvPr id="124" name="群組 124"/>
                              <wpg:cNvGrpSpPr/>
                              <wpg:grpSpPr>
                                <a:xfrm>
                                  <a:off x="0" y="0"/>
                                  <a:ext cx="2397760" cy="1578610"/>
                                  <a:chOff x="0" y="0"/>
                                  <a:chExt cx="2397760" cy="1578610"/>
                                </a:xfrm>
                              </wpg:grpSpPr>
                              <wps:wsp>
                                <wps:cNvPr id="125" name="直線單箭頭接點 125"/>
                                <wps:cNvCnPr/>
                                <wps:spPr>
                                  <a:xfrm flipV="1">
                                    <a:off x="0" y="957532"/>
                                    <a:ext cx="2397760" cy="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6" name="直線單箭頭接點 126"/>
                                <wps:cNvCnPr/>
                                <wps:spPr>
                                  <a:xfrm flipV="1">
                                    <a:off x="767751" y="0"/>
                                    <a:ext cx="0" cy="157861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27" name="群組 127"/>
                              <wpg:cNvGrpSpPr/>
                              <wpg:grpSpPr>
                                <a:xfrm>
                                  <a:off x="767751" y="439947"/>
                                  <a:ext cx="707366" cy="517584"/>
                                  <a:chOff x="0" y="0"/>
                                  <a:chExt cx="707366" cy="517584"/>
                                </a:xfrm>
                              </wpg:grpSpPr>
                              <wps:wsp>
                                <wps:cNvPr id="128" name="直線接點 128"/>
                                <wps:cNvCnPr/>
                                <wps:spPr>
                                  <a:xfrm>
                                    <a:off x="0" y="0"/>
                                    <a:ext cx="707366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9" name="直線接點 129"/>
                                <wps:cNvCnPr/>
                                <wps:spPr>
                                  <a:xfrm flipV="1">
                                    <a:off x="707366" y="0"/>
                                    <a:ext cx="0" cy="517584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0" name="直線接點 130"/>
                                <wps:cNvCnPr/>
                                <wps:spPr>
                                  <a:xfrm flipV="1">
                                    <a:off x="0" y="0"/>
                                    <a:ext cx="0" cy="517525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123" o:spid="_x0000_s1026" style="position:absolute;margin-left:8.65pt;margin-top:4.25pt;width:188.8pt;height:124.3pt;z-index:251774976" coordsize="23977,15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">
                      <v:group id="群組 124" o:spid="_x0000_s1027" style="position:absolute;width:23977;height:15786" coordsize="23977,15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<v:shape id="直線單箭頭接點 125" o:spid="_x0000_s1028" type="#_x0000_t32" style="position:absolute;top:9575;width:2397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iGG8EAAADcAAAADwAAAGRycy9kb3ducmV2LnhtbERPTWvCQBC9F/wPywi91Y2BWEldpQiC&#10;F0GtKN6G7DQJzc6G7Kjpv3cFwds83ufMFr1r1JW6UHs2MB4loIgLb2suDRx+Vh9TUEGQLTaeycA/&#10;BVjMB28zzK2/8Y6ueylVDOGQo4FKpM21DkVFDsPIt8SR+/WdQ4mwK7Xt8BbDXaPTJJlohzXHhgpb&#10;WlZU/O0vzsDu85Jl6WZViD73S3fenuS4PhnzPuy/v0AJ9fISP91rG+enGTyeiRfo+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mIYbwQAAANwAAAAPAAAAAAAAAAAAAAAA&#10;AKECAABkcnMvZG93bnJldi54bWxQSwUGAAAAAAQABAD5AAAAjwMAAAAA&#10;" strokecolor="black [3213]" strokeweight="2pt">
                          <v:stroke endarrow="open"/>
                        </v:shape>
                        <v:shape id="直線單箭頭接點 126" o:spid="_x0000_s1029" type="#_x0000_t32" style="position:absolute;left:7677;width:0;height:157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oYbMEAAADcAAAADwAAAGRycy9kb3ducmV2LnhtbERPTYvCMBC9L/gfwgje1tSCrlSjiCB4&#10;EdRdVrwNzdgWm0lpRq3/frMgeJvH+5z5snO1ulMbKs8GRsMEFHHubcWFgZ/vzecUVBBki7VnMvCk&#10;AMtF72OOmfUPPtD9KIWKIRwyNFCKNJnWIS/JYRj6hjhyF986lAjbQtsWHzHc1TpNkol2WHFsKLGh&#10;dUn59XhzBg5ft/E43W1y0edu7c77k/xuT8YM+t1qBkqok7f45d7aOD+dwP8z8QK9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ShhswQAAANwAAAAPAAAAAAAAAAAAAAAA&#10;AKECAABkcnMvZG93bnJldi54bWxQSwUGAAAAAAQABAD5AAAAjwMAAAAA&#10;" strokecolor="black [3213]" strokeweight="2pt">
                          <v:stroke endarrow="open"/>
                        </v:shape>
                      </v:group>
                      <v:group id="群組 127" o:spid="_x0000_s1030" style="position:absolute;left:7677;top:4399;width:7074;height:5176" coordsize="7073,5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直線接點 128" o:spid="_x0000_s1031" style="position:absolute;visibility:visible;mso-wrap-style:square" from="0,0" to="70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DLrcMAAADcAAAADwAAAGRycy9kb3ducmV2LnhtbESPQYvCQAyF74L/YYjgbZ2qILvVUaSg&#10;7upp1R8QOrEtdjKlM9r67zeHBW8J7+W9L6tN72r1pDZUng1MJwko4tzbigsD18vu4xNUiMgWa89k&#10;4EUBNuvhYIWp9R3/0vMcCyUhHFI0UMbYpFqHvCSHYeIbYtFuvnUYZW0LbVvsJNzVepYkC+2wYmko&#10;saGspPx+fjgDt8txf+iSrzm6bBoWp5/Xwd0zY8ajfrsEFamPb/P/9bcV/JnQyjMygV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wy63DAAAA3AAAAA8AAAAAAAAAAAAA&#10;AAAAoQIAAGRycy9kb3ducmV2LnhtbFBLBQYAAAAABAAEAPkAAACRAwAAAAA=&#10;" strokecolor="red" strokeweight="1.25pt"/>
                        <v:line id="直線接點 129" o:spid="_x0000_s1032" style="position:absolute;flip:y;visibility:visible;mso-wrap-style:square" from="7073,0" to="7073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fpQ8MAAADcAAAADwAAAGRycy9kb3ducmV2LnhtbERP22rCQBB9F/oPyxT6ppsKlTZ1I8EL&#10;hEoptf2AaXZywexsyK4m8eu7guDbHM51lqvBNOJMnastK3ieRSCIc6trLhX8/uymryCcR9bYWCYF&#10;IzlYJQ+TJcba9vxN54MvRQhhF6OCyvs2ltLlFRl0M9sSB66wnUEfYFdK3WEfwk0j51G0kAZrDg0V&#10;trSuKD8eTkbBwvm/zV6nxXG75uzrZbh8fowXpZ4eh/QdhKfB38U3d6bD/PkbXJ8JF8jk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H6UPDAAAA3AAAAA8AAAAAAAAAAAAA&#10;AAAAoQIAAGRycy9kb3ducmV2LnhtbFBLBQYAAAAABAAEAPkAAACRAwAAAAA=&#10;" strokecolor="red" strokeweight="1.25pt"/>
                        <v:line id="直線接點 130" o:spid="_x0000_s1033" style="position:absolute;flip:y;visibility:visible;mso-wrap-style:square" from="0,0" to="0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TWA8UAAADcAAAADwAAAGRycy9kb3ducmV2LnhtbESP0WrCQBBF34X+wzKFvunGFqVEVxHb&#10;glRETP2AMTsmwexsyG41+vXOg+DbDPfOvWem887V6kxtqDwbGA4SUMS5txUXBvZ/P/1PUCEiW6w9&#10;k4ErBZjPXnpTTK2/8I7OWSyUhHBI0UAZY5NqHfKSHIaBb4hFO/rWYZS1LbRt8SLhrtbvSTLWDiuW&#10;hhIbWpaUn7J/Z2Ac4uFrbRfH0/eSV9tRd9v8Xm/GvL12iwmoSF18mh/XKyv4H4Ivz8gEe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TWA8UAAADcAAAADwAAAAAAAAAA&#10;AAAAAAChAgAAZHJzL2Rvd25yZXYueG1sUEsFBgAAAAAEAAQA+QAAAJMDAAAAAA==&#10;" strokecolor="red" strokeweight="1.25pt"/>
                      </v:group>
                    </v:group>
                  </w:pict>
                </mc:Fallback>
              </mc:AlternateContent>
            </w:r>
          </w:p>
          <w:p w:rsidR="00D30B56" w:rsidRDefault="00A31B5B" w:rsidP="000A364A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4848" behindDoc="0" locked="0" layoutInCell="1" allowOverlap="1" wp14:anchorId="4A7D1661" wp14:editId="3BD06C78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-1832</wp:posOffset>
                      </wp:positionV>
                      <wp:extent cx="301625" cy="147320"/>
                      <wp:effectExtent l="0" t="0" r="3175" b="5080"/>
                      <wp:wrapNone/>
                      <wp:docPr id="437" name="向右箭號 4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1625" cy="147320"/>
                              </a:xfrm>
                              <a:prstGeom prst="rightArrow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向右箭號 437" o:spid="_x0000_s1026" type="#_x0000_t13" style="position:absolute;margin-left:26pt;margin-top:-.15pt;width:23.75pt;height:11.6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" adj="16325" fillcolor="#4f81bd" stroked="f" strokeweight="2pt"/>
                  </w:pict>
                </mc:Fallback>
              </mc:AlternateContent>
            </w:r>
          </w:p>
          <w:p w:rsidR="00D30B56" w:rsidRDefault="00D30B56" w:rsidP="000A364A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45DDFA48" wp14:editId="6FD768F5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40005</wp:posOffset>
                      </wp:positionV>
                      <wp:extent cx="706755" cy="508635"/>
                      <wp:effectExtent l="0" t="0" r="17145" b="24765"/>
                      <wp:wrapNone/>
                      <wp:docPr id="136" name="手繪多邊形 1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06755" cy="508635"/>
                              </a:xfrm>
                              <a:custGeom>
                                <a:avLst/>
                                <a:gdLst>
                                  <a:gd name="connsiteX0" fmla="*/ 0 w 707366"/>
                                  <a:gd name="connsiteY0" fmla="*/ 491730 h 508983"/>
                                  <a:gd name="connsiteX1" fmla="*/ 345057 w 707366"/>
                                  <a:gd name="connsiteY1" fmla="*/ 24 h 508983"/>
                                  <a:gd name="connsiteX2" fmla="*/ 707366 w 707366"/>
                                  <a:gd name="connsiteY2" fmla="*/ 508983 h 50898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07366" h="508983">
                                    <a:moveTo>
                                      <a:pt x="0" y="491730"/>
                                    </a:moveTo>
                                    <a:cubicBezTo>
                                      <a:pt x="113581" y="244439"/>
                                      <a:pt x="227163" y="-2852"/>
                                      <a:pt x="345057" y="24"/>
                                    </a:cubicBezTo>
                                    <a:cubicBezTo>
                                      <a:pt x="462951" y="2900"/>
                                      <a:pt x="707366" y="508983"/>
                                      <a:pt x="707366" y="508983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手繪多邊形 136" o:spid="_x0000_s1026" style="position:absolute;margin-left:5.9pt;margin-top:3.15pt;width:55.65pt;height:40.0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7366,508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" path="m,491730c113581,244439,227163,-2852,345057,24,462951,2900,707366,508983,707366,508983e" filled="f" strokecolor="#243f60 [1604]" strokeweight="2pt">
                      <v:path arrowok="t" o:connecttype="custom" o:connectlocs="0,491394;344759,24;706755,508635" o:connectangles="0,0,0"/>
                    </v:shape>
                  </w:pict>
                </mc:Fallback>
              </mc:AlternateContent>
            </w:r>
          </w:p>
          <w:p w:rsidR="00D30B56" w:rsidRDefault="00D30B56" w:rsidP="000A364A"/>
          <w:p w:rsidR="00D30B56" w:rsidRDefault="004C3911" w:rsidP="000A364A">
            <w:r>
              <w:rPr>
                <w:noProof/>
              </w:rPr>
              <w:pict>
                <v:shape id="_x0000_s1155" type="#_x0000_t75" style="position:absolute;margin-left:57.25pt;margin-top:10.05pt;width:6.9pt;height:12.3pt;z-index:251855872;mso-position-horizontal-relative:text;mso-position-vertical-relative:text">
                  <v:imagedata r:id="rId80" o:title=""/>
                </v:shape>
                <o:OLEObject Type="Embed" ProgID="Equation.DSMT4" ShapeID="_x0000_s1155" DrawAspect="Content" ObjectID="_1558244946" r:id="rId95"/>
              </w:pict>
            </w:r>
            <w:r>
              <w:rPr>
                <w:noProof/>
              </w:rPr>
              <w:pict>
                <v:shape id="_x0000_s1158" type="#_x0000_t75" style="position:absolute;margin-left:119pt;margin-top:11.05pt;width:10.9pt;height:11.3pt;z-index:251859968;mso-position-horizontal-relative:text;mso-position-vertical-relative:text">
                  <v:imagedata r:id="rId96" o:title=""/>
                </v:shape>
                <o:OLEObject Type="Embed" ProgID="Equation.DSMT4" ShapeID="_x0000_s1158" DrawAspect="Content" ObjectID="_1558244947" r:id="rId97"/>
              </w:pict>
            </w:r>
            <w:r>
              <w:rPr>
                <w:noProof/>
              </w:rPr>
              <w:pict>
                <v:shape id="_x0000_s1156" type="#_x0000_t75" style="position:absolute;margin-left:-2.4pt;margin-top:10.05pt;width:25.8pt;height:12.3pt;z-index:251856896;mso-position-horizontal-relative:text;mso-position-vertical-relative:text">
                  <v:imagedata r:id="rId98" o:title=""/>
                </v:shape>
                <o:OLEObject Type="Embed" ProgID="Equation.DSMT4" ShapeID="_x0000_s1156" DrawAspect="Content" ObjectID="_1558244948" r:id="rId99"/>
              </w:pict>
            </w:r>
          </w:p>
          <w:p w:rsidR="00D30B56" w:rsidRDefault="00D30B56" w:rsidP="000A364A"/>
          <w:p w:rsidR="00D30B56" w:rsidRDefault="00D30B56" w:rsidP="000A364A"/>
          <w:p w:rsidR="00D30B56" w:rsidRDefault="00211ACE" w:rsidP="000A364A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127B1BB8" wp14:editId="17E3128D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820420</wp:posOffset>
                      </wp:positionV>
                      <wp:extent cx="2057400" cy="2286000"/>
                      <wp:effectExtent l="0" t="0" r="0" b="0"/>
                      <wp:wrapNone/>
                      <wp:docPr id="27" name="文字方塊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0" cy="2286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032C1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 xml:space="preserve">(2) </w:t>
                                  </w:r>
                                  <w:r w:rsidRPr="00EC6E1A"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0 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≦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≦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>π</w:t>
                                  </w:r>
                                </w:p>
                                <w:p w:rsidR="00A032C1" w:rsidRPr="00EC6E1A" w:rsidRDefault="00A032C1" w:rsidP="00A032C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B5A069A" wp14:editId="47BC4106">
                                        <wp:extent cx="1971675" cy="371475"/>
                                        <wp:effectExtent l="0" t="0" r="0" b="0"/>
                                        <wp:docPr id="26" name="圖片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71675" cy="371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Pr="00EC6E1A" w:rsidRDefault="00A032C1" w:rsidP="00A032C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C175F6B" wp14:editId="47B4565A">
                                        <wp:extent cx="1733550" cy="1190625"/>
                                        <wp:effectExtent l="0" t="0" r="0" b="9525"/>
                                        <wp:docPr id="25" name="圖片 2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33550" cy="11906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Pr="00EC6E1A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 xml:space="preserve">  </w:t>
                                  </w:r>
                                </w:p>
                                <w:p w:rsidR="00A032C1" w:rsidRDefault="00A032C1" w:rsidP="00A032C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27" o:spid="_x0000_s1029" type="#_x0000_t202" style="position:absolute;margin-left:48.9pt;margin-top:64.6pt;width:162pt;height:180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" stroked="f">
                      <v:textbox>
                        <w:txbxContent>
                          <w:p w:rsidR="00A032C1" w:rsidRDefault="00A032C1" w:rsidP="00A032C1">
                            <w:r>
                              <w:rPr>
                                <w:rFonts w:hint="eastAsia"/>
                              </w:rPr>
                              <w:t xml:space="preserve">(2) 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0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π</w:t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B5A069A" wp14:editId="47BC4106">
                                  <wp:extent cx="1971675" cy="371475"/>
                                  <wp:effectExtent l="0" t="0" r="0" b="0"/>
                                  <wp:docPr id="26" name="圖片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1675" cy="371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175F6B" wp14:editId="47B4565A">
                                  <wp:extent cx="1733550" cy="1190625"/>
                                  <wp:effectExtent l="0" t="0" r="0" b="9525"/>
                                  <wp:docPr id="25" name="圖片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3550" cy="1190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  <w:p w:rsidR="00A032C1" w:rsidRDefault="00A032C1" w:rsidP="00A032C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73F6FB2F" wp14:editId="650F2E96">
                      <wp:simplePos x="0" y="0"/>
                      <wp:positionH relativeFrom="column">
                        <wp:posOffset>-1009650</wp:posOffset>
                      </wp:positionH>
                      <wp:positionV relativeFrom="paragraph">
                        <wp:posOffset>906145</wp:posOffset>
                      </wp:positionV>
                      <wp:extent cx="1714500" cy="1943100"/>
                      <wp:effectExtent l="0" t="0" r="0" b="0"/>
                      <wp:wrapNone/>
                      <wp:docPr id="24" name="文字方塊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0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032C1" w:rsidRPr="00457687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>(1)</w:t>
                                  </w:r>
                                  <w:r w:rsidRPr="00EC6E1A"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 xml:space="preserve"> &lt; 0</w:t>
                                  </w:r>
                                </w:p>
                                <w:p w:rsidR="00A032C1" w:rsidRDefault="00A032C1" w:rsidP="00A032C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71CC52D" wp14:editId="55C547AE">
                                        <wp:extent cx="1504950" cy="333375"/>
                                        <wp:effectExtent l="0" t="0" r="0" b="9525"/>
                                        <wp:docPr id="23" name="圖片 2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04950" cy="333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Pr="00EC6E1A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C5BD37A" wp14:editId="39CCAD10">
                                        <wp:extent cx="1390650" cy="457200"/>
                                        <wp:effectExtent l="0" t="0" r="0" b="0"/>
                                        <wp:docPr id="22" name="圖片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90650" cy="457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Default="00A032C1" w:rsidP="00A032C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24" o:spid="_x0000_s1030" type="#_x0000_t202" style="position:absolute;margin-left:-79.5pt;margin-top:71.35pt;width:135pt;height:153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" stroked="f">
                      <v:textbox>
                        <w:txbxContent>
                          <w:p w:rsidR="00A032C1" w:rsidRPr="00457687" w:rsidRDefault="00A032C1" w:rsidP="00A032C1">
                            <w:r>
                              <w:rPr>
                                <w:rFonts w:hint="eastAsia"/>
                              </w:rPr>
                              <w:t>(1)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&lt; 0</w:t>
                            </w:r>
                          </w:p>
                          <w:p w:rsidR="00A032C1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1CC52D" wp14:editId="55C547AE">
                                  <wp:extent cx="1504950" cy="333375"/>
                                  <wp:effectExtent l="0" t="0" r="0" b="9525"/>
                                  <wp:docPr id="23" name="圖片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5BD37A" wp14:editId="39CCAD10">
                                  <wp:extent cx="1390650" cy="457200"/>
                                  <wp:effectExtent l="0" t="0" r="0" b="0"/>
                                  <wp:docPr id="22" name="圖片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065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Default="00A032C1" w:rsidP="00A032C1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81" w:type="dxa"/>
          </w:tcPr>
          <w:p w:rsidR="00D30B56" w:rsidRDefault="00211ACE" w:rsidP="000A364A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27774885" wp14:editId="2625E332">
                      <wp:simplePos x="0" y="0"/>
                      <wp:positionH relativeFrom="column">
                        <wp:posOffset>1993265</wp:posOffset>
                      </wp:positionH>
                      <wp:positionV relativeFrom="paragraph">
                        <wp:posOffset>2372995</wp:posOffset>
                      </wp:positionV>
                      <wp:extent cx="1714500" cy="1943100"/>
                      <wp:effectExtent l="0" t="0" r="0" b="0"/>
                      <wp:wrapNone/>
                      <wp:docPr id="33" name="文字方塊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0" cy="1943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032C1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>(4)</w:t>
                                  </w:r>
                                  <w:r w:rsidRPr="00EC6E1A"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2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π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≦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</w:p>
                                <w:p w:rsidR="00A032C1" w:rsidRPr="00BC6D92" w:rsidRDefault="00A032C1" w:rsidP="00A032C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7E03B31" wp14:editId="104B8B4A">
                                        <wp:extent cx="1533525" cy="314325"/>
                                        <wp:effectExtent l="0" t="0" r="0" b="9525"/>
                                        <wp:docPr id="32" name="圖片 3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33525" cy="3143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Pr="00BC6D92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D2B611C" wp14:editId="44395719">
                                        <wp:extent cx="1533525" cy="495300"/>
                                        <wp:effectExtent l="0" t="0" r="0" b="0"/>
                                        <wp:docPr id="31" name="圖片 3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33525" cy="495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Default="00A032C1" w:rsidP="00A032C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33" o:spid="_x0000_s1031" type="#_x0000_t202" style="position:absolute;margin-left:156.95pt;margin-top:186.85pt;width:135pt;height:153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" stroked="f">
                      <v:textbox>
                        <w:txbxContent>
                          <w:p w:rsidR="00A032C1" w:rsidRDefault="00A032C1" w:rsidP="00A032C1">
                            <w:r>
                              <w:rPr>
                                <w:rFonts w:hint="eastAsia"/>
                              </w:rPr>
                              <w:t>(4)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2</w:t>
                            </w:r>
                            <w:r>
                              <w:rPr>
                                <w:rFonts w:hint="eastAsia"/>
                              </w:rPr>
                              <w:t>π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</w:p>
                          <w:p w:rsidR="00A032C1" w:rsidRPr="00BC6D92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E03B31" wp14:editId="104B8B4A">
                                  <wp:extent cx="1533525" cy="314325"/>
                                  <wp:effectExtent l="0" t="0" r="0" b="9525"/>
                                  <wp:docPr id="32" name="圖片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3525" cy="314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BC6D92" w:rsidRDefault="00A032C1" w:rsidP="00A032C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D2B611C" wp14:editId="44395719">
                                  <wp:extent cx="1533525" cy="495300"/>
                                  <wp:effectExtent l="0" t="0" r="0" b="0"/>
                                  <wp:docPr id="31" name="圖片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3525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Default="00A032C1" w:rsidP="00A032C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35A8DAAD" wp14:editId="29D9E6C8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2449195</wp:posOffset>
                      </wp:positionV>
                      <wp:extent cx="1943100" cy="2286000"/>
                      <wp:effectExtent l="0" t="0" r="0" b="0"/>
                      <wp:wrapNone/>
                      <wp:docPr id="30" name="文字方塊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3100" cy="2286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032C1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>(3)</w:t>
                                  </w:r>
                                  <w:r w:rsidRPr="00EC6E1A"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π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≦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≦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π</w:t>
                                  </w:r>
                                </w:p>
                                <w:p w:rsidR="00A032C1" w:rsidRPr="00BC6D92" w:rsidRDefault="00A032C1" w:rsidP="00A032C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DFDCFAD" wp14:editId="5D14E24F">
                                        <wp:extent cx="1876425" cy="333375"/>
                                        <wp:effectExtent l="0" t="0" r="0" b="9525"/>
                                        <wp:docPr id="29" name="圖片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76425" cy="333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Pr="00BC6D92" w:rsidRDefault="00A032C1" w:rsidP="00A032C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53ACEF7" wp14:editId="3C227A2D">
                                        <wp:extent cx="1733550" cy="1190625"/>
                                        <wp:effectExtent l="0" t="0" r="0" b="9525"/>
                                        <wp:docPr id="28" name="圖片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33550" cy="11906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032C1" w:rsidRPr="00EC6E1A" w:rsidRDefault="00A032C1" w:rsidP="00A032C1">
                                  <w:r>
                                    <w:rPr>
                                      <w:rFonts w:hint="eastAsia"/>
                                    </w:rPr>
                                    <w:t xml:space="preserve">  </w:t>
                                  </w:r>
                                </w:p>
                                <w:p w:rsidR="00A032C1" w:rsidRDefault="00A032C1" w:rsidP="00A032C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30" o:spid="_x0000_s1032" type="#_x0000_t202" style="position:absolute;margin-left:1.7pt;margin-top:192.85pt;width:153pt;height:180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" stroked="f">
                      <v:textbox>
                        <w:txbxContent>
                          <w:p w:rsidR="00A032C1" w:rsidRDefault="00A032C1" w:rsidP="00A032C1">
                            <w:r>
                              <w:rPr>
                                <w:rFonts w:hint="eastAsia"/>
                              </w:rPr>
                              <w:t>(3)</w:t>
                            </w:r>
                            <w:r w:rsidRPr="00EC6E1A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π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π</w:t>
                            </w:r>
                          </w:p>
                          <w:p w:rsidR="00A032C1" w:rsidRPr="00BC6D92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FDCFAD" wp14:editId="5D14E24F">
                                  <wp:extent cx="1876425" cy="333375"/>
                                  <wp:effectExtent l="0" t="0" r="0" b="9525"/>
                                  <wp:docPr id="29" name="圖片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6425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BC6D92" w:rsidRDefault="00A032C1" w:rsidP="00A032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3ACEF7" wp14:editId="3C227A2D">
                                  <wp:extent cx="1733550" cy="1190625"/>
                                  <wp:effectExtent l="0" t="0" r="0" b="9525"/>
                                  <wp:docPr id="28" name="圖片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3550" cy="1190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2C1" w:rsidRPr="00EC6E1A" w:rsidRDefault="00A032C1" w:rsidP="00A032C1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  <w:p w:rsidR="00A032C1" w:rsidRDefault="00A032C1" w:rsidP="00A032C1"/>
                        </w:txbxContent>
                      </v:textbox>
                    </v:shape>
                  </w:pict>
                </mc:Fallback>
              </mc:AlternateContent>
            </w:r>
            <w:r w:rsidR="004C3911">
              <w:rPr>
                <w:noProof/>
              </w:rPr>
              <w:pict>
                <v:shape id="_x0000_s1161" type="#_x0000_t75" style="position:absolute;margin-left:111.6pt;margin-top:82.05pt;width:10.9pt;height:11.3pt;z-index:251863040;mso-position-horizontal-relative:text;mso-position-vertical-relative:text">
                  <v:imagedata r:id="rId96" o:title=""/>
                </v:shape>
                <o:OLEObject Type="Embed" ProgID="Equation.DSMT4" ShapeID="_x0000_s1161" DrawAspect="Content" ObjectID="_1558244949" r:id="rId112"/>
              </w:pict>
            </w:r>
            <w:r w:rsidR="004C3911">
              <w:rPr>
                <w:noProof/>
              </w:rPr>
              <w:pict>
                <v:shape id="_x0000_s1160" type="#_x0000_t75" style="position:absolute;margin-left:184.55pt;margin-top:83.05pt;width:6.9pt;height:12.3pt;z-index:251862016;mso-position-horizontal-relative:text;mso-position-vertical-relative:text">
                  <v:imagedata r:id="rId80" o:title=""/>
                </v:shape>
                <o:OLEObject Type="Embed" ProgID="Equation.DSMT4" ShapeID="_x0000_s1160" DrawAspect="Content" ObjectID="_1558244950" r:id="rId113"/>
              </w:pict>
            </w:r>
            <w:r w:rsidR="004C3911">
              <w:rPr>
                <w:noProof/>
              </w:rPr>
              <w:pict>
                <v:shape id="_x0000_s1159" type="#_x0000_t75" style="position:absolute;margin-left:122.5pt;margin-top:81.75pt;width:25.8pt;height:12.3pt;z-index:251860992;mso-position-horizontal-relative:text;mso-position-vertical-relative:text">
                  <v:imagedata r:id="rId98" o:title=""/>
                </v:shape>
                <o:OLEObject Type="Embed" ProgID="Equation.DSMT4" ShapeID="_x0000_s1159" DrawAspect="Content" ObjectID="_1558244951" r:id="rId114"/>
              </w:pict>
            </w:r>
            <w:r w:rsidR="00A31B5B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00BB5193" wp14:editId="2D351A18">
                      <wp:simplePos x="0" y="0"/>
                      <wp:positionH relativeFrom="column">
                        <wp:posOffset>1933575</wp:posOffset>
                      </wp:positionH>
                      <wp:positionV relativeFrom="paragraph">
                        <wp:posOffset>224155</wp:posOffset>
                      </wp:positionV>
                      <wp:extent cx="301625" cy="147320"/>
                      <wp:effectExtent l="0" t="0" r="3175" b="5080"/>
                      <wp:wrapNone/>
                      <wp:docPr id="466" name="向右箭號 4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1625" cy="147320"/>
                              </a:xfrm>
                              <a:prstGeom prst="rightArrow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向右箭號 466" o:spid="_x0000_s1026" type="#_x0000_t13" style="position:absolute;margin-left:152.25pt;margin-top:17.65pt;width:23.75pt;height:11.6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" adj="16325" fillcolor="#4f81bd" stroked="f" strokeweight="2pt"/>
                  </w:pict>
                </mc:Fallback>
              </mc:AlternateContent>
            </w:r>
            <w:r w:rsidR="00D30B56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6936CC34" wp14:editId="7644E927">
                      <wp:simplePos x="0" y="0"/>
                      <wp:positionH relativeFrom="column">
                        <wp:posOffset>1684020</wp:posOffset>
                      </wp:positionH>
                      <wp:positionV relativeFrom="paragraph">
                        <wp:posOffset>497205</wp:posOffset>
                      </wp:positionV>
                      <wp:extent cx="706755" cy="508635"/>
                      <wp:effectExtent l="0" t="0" r="17145" b="24765"/>
                      <wp:wrapNone/>
                      <wp:docPr id="138" name="手繪多邊形 1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06755" cy="508635"/>
                              </a:xfrm>
                              <a:custGeom>
                                <a:avLst/>
                                <a:gdLst>
                                  <a:gd name="connsiteX0" fmla="*/ 0 w 707366"/>
                                  <a:gd name="connsiteY0" fmla="*/ 491730 h 508983"/>
                                  <a:gd name="connsiteX1" fmla="*/ 345057 w 707366"/>
                                  <a:gd name="connsiteY1" fmla="*/ 24 h 508983"/>
                                  <a:gd name="connsiteX2" fmla="*/ 707366 w 707366"/>
                                  <a:gd name="connsiteY2" fmla="*/ 508983 h 50898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07366" h="508983">
                                    <a:moveTo>
                                      <a:pt x="0" y="491730"/>
                                    </a:moveTo>
                                    <a:cubicBezTo>
                                      <a:pt x="113581" y="244439"/>
                                      <a:pt x="227163" y="-2852"/>
                                      <a:pt x="345057" y="24"/>
                                    </a:cubicBezTo>
                                    <a:cubicBezTo>
                                      <a:pt x="462951" y="2900"/>
                                      <a:pt x="707366" y="508983"/>
                                      <a:pt x="707366" y="508983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手繪多邊形 138" o:spid="_x0000_s1026" style="position:absolute;margin-left:132.6pt;margin-top:39.15pt;width:55.65pt;height:40.0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7366,508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" path="m,491730c113581,244439,227163,-2852,345057,24,462951,2900,707366,508983,707366,508983e" filled="f" strokecolor="#243f60 [1604]" strokeweight="2pt">
                      <v:path arrowok="t" o:connecttype="custom" o:connectlocs="0,491394;344759,24;706755,508635" o:connectangles="0,0,0"/>
                    </v:shape>
                  </w:pict>
                </mc:Fallback>
              </mc:AlternateContent>
            </w:r>
            <w:r w:rsidR="00D30B56"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3952" behindDoc="0" locked="0" layoutInCell="1" allowOverlap="1" wp14:anchorId="4CB161DF" wp14:editId="4C0486A5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53975</wp:posOffset>
                      </wp:positionV>
                      <wp:extent cx="2397760" cy="1578610"/>
                      <wp:effectExtent l="0" t="38100" r="40640" b="21590"/>
                      <wp:wrapNone/>
                      <wp:docPr id="115" name="群組 1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97760" cy="1578610"/>
                                <a:chOff x="0" y="0"/>
                                <a:chExt cx="2397760" cy="1578610"/>
                              </a:xfrm>
                            </wpg:grpSpPr>
                            <wpg:grpSp>
                              <wpg:cNvPr id="116" name="群組 116"/>
                              <wpg:cNvGrpSpPr/>
                              <wpg:grpSpPr>
                                <a:xfrm>
                                  <a:off x="0" y="0"/>
                                  <a:ext cx="2397760" cy="1578610"/>
                                  <a:chOff x="0" y="0"/>
                                  <a:chExt cx="2397760" cy="1578610"/>
                                </a:xfrm>
                              </wpg:grpSpPr>
                              <wps:wsp>
                                <wps:cNvPr id="117" name="直線單箭頭接點 117"/>
                                <wps:cNvCnPr/>
                                <wps:spPr>
                                  <a:xfrm flipV="1">
                                    <a:off x="0" y="957532"/>
                                    <a:ext cx="2397760" cy="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8" name="直線單箭頭接點 118"/>
                                <wps:cNvCnPr/>
                                <wps:spPr>
                                  <a:xfrm flipV="1">
                                    <a:off x="767751" y="0"/>
                                    <a:ext cx="0" cy="1578610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19" name="群組 119"/>
                              <wpg:cNvGrpSpPr/>
                              <wpg:grpSpPr>
                                <a:xfrm>
                                  <a:off x="767751" y="439947"/>
                                  <a:ext cx="707366" cy="517584"/>
                                  <a:chOff x="0" y="0"/>
                                  <a:chExt cx="707366" cy="517584"/>
                                </a:xfrm>
                              </wpg:grpSpPr>
                              <wps:wsp>
                                <wps:cNvPr id="120" name="直線接點 120"/>
                                <wps:cNvCnPr/>
                                <wps:spPr>
                                  <a:xfrm>
                                    <a:off x="0" y="0"/>
                                    <a:ext cx="707366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1" name="直線接點 121"/>
                                <wps:cNvCnPr/>
                                <wps:spPr>
                                  <a:xfrm flipV="1">
                                    <a:off x="707366" y="0"/>
                                    <a:ext cx="0" cy="517584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" name="直線接點 122"/>
                                <wps:cNvCnPr/>
                                <wps:spPr>
                                  <a:xfrm flipV="1">
                                    <a:off x="0" y="0"/>
                                    <a:ext cx="0" cy="517525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115" o:spid="_x0000_s1026" style="position:absolute;margin-left:2.7pt;margin-top:4.25pt;width:188.8pt;height:124.3pt;z-index:251773952" coordsize="23977,15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">
                      <v:group id="群組 116" o:spid="_x0000_s1027" style="position:absolute;width:23977;height:15786" coordsize="23977,15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  <v:shape id="直線單箭頭接點 117" o:spid="_x0000_s1028" type="#_x0000_t32" style="position:absolute;top:9575;width:2397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p3SsEAAADcAAAADwAAAGRycy9kb3ducmV2LnhtbERPS4vCMBC+L+x/CLOwtzVV8EE1igiC&#10;lwVfKN6GZmyLzaQ0o9Z/bwTB23x8z5nMWlepGzWh9Gyg20lAEWfelpwb2O+WfyNQQZAtVp7JwIMC&#10;zKbfXxNMrb/zhm5byVUM4ZCigUKkTrUOWUEOQ8fXxJE7+8ahRNjk2jZ4j+Gu0r0kGWiHJceGAmta&#10;FJRdtldnYDO89vu9/2Um+tQu3Gl9lMPqaMzvTzsfgxJq5SN+u1c2zu8O4fVMvEBP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andKwQAAANwAAAAPAAAAAAAAAAAAAAAA&#10;AKECAABkcnMvZG93bnJldi54bWxQSwUGAAAAAAQABAD5AAAAjwMAAAAA&#10;" strokecolor="black [3213]" strokeweight="2pt">
                          <v:stroke endarrow="open"/>
                        </v:shape>
                        <v:shape id="直線單箭頭接點 118" o:spid="_x0000_s1029" type="#_x0000_t32" style="position:absolute;left:7677;width:0;height:157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jOMUAAADcAAAADwAAAGRycy9kb3ducmV2LnhtbESPQWvCQBCF7wX/wzKCt7pRsC1pNlIE&#10;wYtQrVS8DdlpEpqdDdlR03/fORR6m+G9ee+bYj2GztxoSG1kB4t5Boa4ir7l2sHpY/v4AiYJsscu&#10;Mjn4oQTrcvJQYO7jnQ90O0ptNIRTjg4akT63NlUNBUzz2BOr9hWHgKLrUFs/4F3DQ2eXWfZkA7as&#10;DQ32tGmo+j5eg4PD83W1Wu63ldjLuAmX97N87s7Ozabj2ysYoVH+zX/XO6/4C6XVZ3QCW/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XjOMUAAADcAAAADwAAAAAAAAAA&#10;AAAAAAChAgAAZHJzL2Rvd25yZXYueG1sUEsFBgAAAAAEAAQA+QAAAJMDAAAAAA==&#10;" strokecolor="black [3213]" strokeweight="2pt">
                          <v:stroke endarrow="open"/>
                        </v:shape>
                      </v:group>
                      <v:group id="群組 119" o:spid="_x0000_s1030" style="position:absolute;left:7677;top:4399;width:7074;height:5176" coordsize="7073,5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<v:line id="直線接點 120" o:spid="_x0000_s1031" style="position:absolute;visibility:visible;mso-wrap-style:square" from="0,0" to="70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q8MAAADcAAAADwAAAGRycy9kb3ducmV2LnhtbESPQYvCQAyF74L/YYjgbZ2qILvVUaSg&#10;7upp1R8QOrEtdjKlM9r67zeHBW8J7+W9L6tN72r1pDZUng1MJwko4tzbigsD18vu4xNUiMgWa89k&#10;4EUBNuvhYIWp9R3/0vMcCyUhHFI0UMbYpFqHvCSHYeIbYtFuvnUYZW0LbVvsJNzVepYkC+2wYmko&#10;saGspPx+fjgDt8txf+iSrzm6bBoWp5/Xwd0zY8ajfrsEFamPb/P/9bcV/JngyzMygV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Gx6vDAAAA3AAAAA8AAAAAAAAAAAAA&#10;AAAAoQIAAGRycy9kb3ducmV2LnhtbFBLBQYAAAAABAAEAPkAAACRAwAAAAA=&#10;" strokecolor="red" strokeweight="1.25pt"/>
                        <v:line id="直線接點 121" o:spid="_x0000_s1032" style="position:absolute;flip:y;visibility:visible;mso-wrap-style:square" from="7073,0" to="7073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HlRcIAAADcAAAADwAAAGRycy9kb3ducmV2LnhtbERP22rCQBB9L/Qflin41mwUlBKzBvEC&#10;okip+gFjdkxCsrMhu2r0691CoW9zONdJs9404kadqywrGEYxCOLc6ooLBafj+vMLhPPIGhvLpOBB&#10;DrLZ+1uKibZ3/qHbwRcihLBLUEHpfZtI6fKSDLrItsSBu9jOoA+wK6Tu8B7CTSNHcTyRBisODSW2&#10;tCgprw9Xo2Di/Hm50/NLvVrw5nvcP/fbx1OpwUc/n4Lw1Pt/8Z97o8P80RB+nwkXyN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HlRcIAAADcAAAADwAAAAAAAAAAAAAA&#10;AAChAgAAZHJzL2Rvd25yZXYueG1sUEsFBgAAAAAEAAQA+QAAAJADAAAAAA==&#10;" strokecolor="red" strokeweight="1.25pt"/>
                        <v:line id="直線接點 122" o:spid="_x0000_s1033" style="position:absolute;flip:y;visibility:visible;mso-wrap-style:square" from="0,0" to="0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N7MsMAAADcAAAADwAAAGRycy9kb3ducmV2LnhtbERP22rCQBB9L/Qflin4VjcNKCW6SlAL&#10;0iLFywdMs2MSkp0N2a0m+XpXEHybw7nOfNmZWlyodaVlBR/jCARxZnXJuYLT8ev9E4TzyBpry6Sg&#10;JwfLxevLHBNtr7yny8HnIoSwS1BB4X2TSOmyggy6sW2IA3e2rUEfYJtL3eI1hJtaxlE0lQZLDg0F&#10;NrQqKKsO/0bB1Pm/9Y9Oz9VmxdvfSTfsvvtBqdFbl85AeOr8U/xwb3WYH8dwfyZc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jezLDAAAA3AAAAA8AAAAAAAAAAAAA&#10;AAAAoQIAAGRycy9kb3ducmV2LnhtbFBLBQYAAAAABAAEAPkAAACRAwAAAAA=&#10;" strokecolor="red" strokeweight="1.25pt"/>
                      </v:group>
                    </v:group>
                  </w:pict>
                </mc:Fallback>
              </mc:AlternateContent>
            </w:r>
          </w:p>
        </w:tc>
      </w:tr>
      <w:tr w:rsidR="007871DA" w:rsidTr="007871DA">
        <w:tc>
          <w:tcPr>
            <w:tcW w:w="8362" w:type="dxa"/>
            <w:gridSpan w:val="2"/>
            <w:vAlign w:val="center"/>
          </w:tcPr>
          <w:p w:rsidR="007871DA" w:rsidRDefault="007871DA" w:rsidP="007871DA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4AE5197" wp14:editId="0E7CEC0B">
                  <wp:extent cx="4114800" cy="2533650"/>
                  <wp:effectExtent l="0" t="0" r="0" b="0"/>
                  <wp:docPr id="186" name="圖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14800" cy="2533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59F6" w:rsidRDefault="00D761B0" w:rsidP="001067B0">
      <w:r>
        <w:rPr>
          <w:rFonts w:hint="eastAsia"/>
        </w:rPr>
        <w:t xml:space="preserve"> </w:t>
      </w:r>
    </w:p>
    <w:p w:rsidR="003F606A" w:rsidRPr="008E4333" w:rsidRDefault="003F606A" w:rsidP="008E4333">
      <w:bookmarkStart w:id="0" w:name="_GoBack"/>
      <w:bookmarkEnd w:id="0"/>
    </w:p>
    <w:sectPr w:rsidR="003F606A" w:rsidRPr="008E4333">
      <w:headerReference w:type="default" r:id="rId116"/>
      <w:footerReference w:type="default" r:id="rId11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3911" w:rsidRDefault="004C3911" w:rsidP="008E4333">
      <w:r>
        <w:separator/>
      </w:r>
    </w:p>
  </w:endnote>
  <w:endnote w:type="continuationSeparator" w:id="0">
    <w:p w:rsidR="004C3911" w:rsidRDefault="004C3911" w:rsidP="008E43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2C1" w:rsidRDefault="00A032C1">
    <w:pPr>
      <w:pStyle w:val="a5"/>
    </w:pPr>
    <w:r>
      <w:ptab w:relativeTo="margin" w:alignment="center" w:leader="none"/>
    </w:r>
    <w:r w:rsidR="00FA72AD">
      <w:rPr>
        <w:rFonts w:hint="eastAsia"/>
      </w:rPr>
      <w:t>math2017-HW7ans</w:t>
    </w:r>
    <w:r>
      <w:rPr>
        <w:rFonts w:hint="eastAsia"/>
      </w:rPr>
      <w:t>.docx</w:t>
    </w:r>
    <w:r>
      <w:ptab w:relativeTo="margin" w:alignment="right" w:leader="none"/>
    </w:r>
    <w:r w:rsidR="00FA72AD">
      <w:rPr>
        <w:rFonts w:hint="eastAsia"/>
      </w:rPr>
      <w:t>20170606</w:t>
    </w:r>
    <w:r w:rsidR="00FA72AD">
      <w:rPr>
        <w:rFonts w:hint="eastAsia"/>
      </w:rPr>
      <w:t>粘</w:t>
    </w:r>
    <w:proofErr w:type="gramStart"/>
    <w:r w:rsidR="00FA72AD">
      <w:rPr>
        <w:rFonts w:hint="eastAsia"/>
      </w:rPr>
      <w:t>烽</w:t>
    </w:r>
    <w:proofErr w:type="gramEnd"/>
    <w:r w:rsidR="002C3305">
      <w:rPr>
        <w:rFonts w:hint="eastAsia"/>
      </w:rPr>
      <w:t>製作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3911" w:rsidRDefault="004C3911" w:rsidP="008E4333">
      <w:r>
        <w:separator/>
      </w:r>
    </w:p>
  </w:footnote>
  <w:footnote w:type="continuationSeparator" w:id="0">
    <w:p w:rsidR="004C3911" w:rsidRDefault="004C3911" w:rsidP="008E43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2C1" w:rsidRPr="00487B5E" w:rsidRDefault="00FA72AD" w:rsidP="00487B5E">
    <w:pPr>
      <w:pStyle w:val="a3"/>
      <w:jc w:val="center"/>
      <w:rPr>
        <w:b/>
        <w:sz w:val="32"/>
      </w:rPr>
    </w:pPr>
    <w:r>
      <w:rPr>
        <w:rFonts w:hint="eastAsia"/>
        <w:b/>
        <w:sz w:val="32"/>
      </w:rPr>
      <w:t>2017</w:t>
    </w:r>
    <w:r w:rsidR="00A032C1" w:rsidRPr="00487B5E">
      <w:rPr>
        <w:rFonts w:hint="eastAsia"/>
        <w:b/>
        <w:sz w:val="32"/>
      </w:rPr>
      <w:t>工數</w:t>
    </w:r>
    <w:r w:rsidR="00A032C1" w:rsidRPr="00487B5E">
      <w:rPr>
        <w:rFonts w:hint="eastAsia"/>
        <w:b/>
        <w:sz w:val="32"/>
      </w:rPr>
      <w:t>(</w:t>
    </w:r>
    <w:r w:rsidR="00A032C1" w:rsidRPr="00487B5E">
      <w:rPr>
        <w:rFonts w:hint="eastAsia"/>
        <w:b/>
        <w:sz w:val="32"/>
      </w:rPr>
      <w:t>二</w:t>
    </w:r>
    <w:r w:rsidR="00A032C1" w:rsidRPr="00487B5E">
      <w:rPr>
        <w:rFonts w:hint="eastAsia"/>
        <w:b/>
        <w:sz w:val="32"/>
      </w:rPr>
      <w:t>)</w:t>
    </w:r>
    <w:r>
      <w:rPr>
        <w:rFonts w:hint="eastAsia"/>
        <w:b/>
        <w:sz w:val="32"/>
      </w:rPr>
      <w:t>第七次作業</w:t>
    </w:r>
    <w:r w:rsidR="00A032C1" w:rsidRPr="00487B5E">
      <w:rPr>
        <w:rFonts w:hint="eastAsia"/>
        <w:b/>
        <w:sz w:val="32"/>
      </w:rPr>
      <w:t>解答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5B12"/>
    <w:rsid w:val="00005668"/>
    <w:rsid w:val="0005722E"/>
    <w:rsid w:val="00090D30"/>
    <w:rsid w:val="000A364A"/>
    <w:rsid w:val="000A7E2D"/>
    <w:rsid w:val="000D70A0"/>
    <w:rsid w:val="000E7B59"/>
    <w:rsid w:val="000F3C52"/>
    <w:rsid w:val="001067B0"/>
    <w:rsid w:val="00140D99"/>
    <w:rsid w:val="0016357D"/>
    <w:rsid w:val="001D4496"/>
    <w:rsid w:val="00202493"/>
    <w:rsid w:val="00207997"/>
    <w:rsid w:val="00211ACE"/>
    <w:rsid w:val="00227EDE"/>
    <w:rsid w:val="00252376"/>
    <w:rsid w:val="002C3305"/>
    <w:rsid w:val="002C4AD5"/>
    <w:rsid w:val="00335B12"/>
    <w:rsid w:val="00367B38"/>
    <w:rsid w:val="00372F6B"/>
    <w:rsid w:val="003D16EE"/>
    <w:rsid w:val="003E4097"/>
    <w:rsid w:val="003F606A"/>
    <w:rsid w:val="003F7B61"/>
    <w:rsid w:val="00487B5E"/>
    <w:rsid w:val="004C3911"/>
    <w:rsid w:val="004C7B78"/>
    <w:rsid w:val="00551206"/>
    <w:rsid w:val="00593AB6"/>
    <w:rsid w:val="005A67A5"/>
    <w:rsid w:val="005C42D0"/>
    <w:rsid w:val="00695EFE"/>
    <w:rsid w:val="006E3366"/>
    <w:rsid w:val="00712C42"/>
    <w:rsid w:val="007171FD"/>
    <w:rsid w:val="00753257"/>
    <w:rsid w:val="007856C0"/>
    <w:rsid w:val="007871DA"/>
    <w:rsid w:val="007952CE"/>
    <w:rsid w:val="007F1FEE"/>
    <w:rsid w:val="00853102"/>
    <w:rsid w:val="008936D7"/>
    <w:rsid w:val="008B3B3C"/>
    <w:rsid w:val="008E4333"/>
    <w:rsid w:val="008E60ED"/>
    <w:rsid w:val="00925D30"/>
    <w:rsid w:val="00A032C1"/>
    <w:rsid w:val="00A31B5B"/>
    <w:rsid w:val="00A47614"/>
    <w:rsid w:val="00A77362"/>
    <w:rsid w:val="00A96B17"/>
    <w:rsid w:val="00AA716C"/>
    <w:rsid w:val="00AB3DF8"/>
    <w:rsid w:val="00AB7777"/>
    <w:rsid w:val="00AC4F3C"/>
    <w:rsid w:val="00AE1F56"/>
    <w:rsid w:val="00B41061"/>
    <w:rsid w:val="00B839BF"/>
    <w:rsid w:val="00BA4720"/>
    <w:rsid w:val="00BB02D7"/>
    <w:rsid w:val="00C06D86"/>
    <w:rsid w:val="00C17671"/>
    <w:rsid w:val="00C712C1"/>
    <w:rsid w:val="00CE3C83"/>
    <w:rsid w:val="00D30B56"/>
    <w:rsid w:val="00D52140"/>
    <w:rsid w:val="00D559F6"/>
    <w:rsid w:val="00D6080D"/>
    <w:rsid w:val="00D72B52"/>
    <w:rsid w:val="00D761B0"/>
    <w:rsid w:val="00DD7C12"/>
    <w:rsid w:val="00DF16C3"/>
    <w:rsid w:val="00E10D6F"/>
    <w:rsid w:val="00E459B2"/>
    <w:rsid w:val="00ED3069"/>
    <w:rsid w:val="00EE1884"/>
    <w:rsid w:val="00F032FF"/>
    <w:rsid w:val="00F53BEB"/>
    <w:rsid w:val="00F80145"/>
    <w:rsid w:val="00FA1175"/>
    <w:rsid w:val="00FA72AD"/>
    <w:rsid w:val="00FE10D0"/>
    <w:rsid w:val="00FE2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43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E433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E43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E4333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3F606A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3F606A"/>
    <w:rPr>
      <w:rFonts w:asciiTheme="majorHAnsi" w:eastAsiaTheme="majorEastAsia" w:hAnsiTheme="majorHAnsi" w:cstheme="majorBidi"/>
      <w:sz w:val="18"/>
      <w:szCs w:val="18"/>
    </w:rPr>
  </w:style>
  <w:style w:type="table" w:styleId="a9">
    <w:name w:val="Table Grid"/>
    <w:basedOn w:val="a1"/>
    <w:uiPriority w:val="59"/>
    <w:rsid w:val="00E10D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43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E433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E43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E4333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3F606A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3F606A"/>
    <w:rPr>
      <w:rFonts w:asciiTheme="majorHAnsi" w:eastAsiaTheme="majorEastAsia" w:hAnsiTheme="majorHAnsi" w:cstheme="majorBidi"/>
      <w:sz w:val="18"/>
      <w:szCs w:val="18"/>
    </w:rPr>
  </w:style>
  <w:style w:type="table" w:styleId="a9">
    <w:name w:val="Table Grid"/>
    <w:basedOn w:val="a1"/>
    <w:uiPriority w:val="59"/>
    <w:rsid w:val="00E10D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09" Type="http://schemas.openxmlformats.org/officeDocument/2006/relationships/image" Target="media/image23.emf"/><Relationship Id="rId117" Type="http://schemas.openxmlformats.org/officeDocument/2006/relationships/footer" Target="footer1.xml"/><Relationship Id="rId68" Type="http://schemas.openxmlformats.org/officeDocument/2006/relationships/image" Target="media/image4.wmf"/><Relationship Id="rId76" Type="http://schemas.openxmlformats.org/officeDocument/2006/relationships/image" Target="media/image8.wmf"/><Relationship Id="rId84" Type="http://schemas.openxmlformats.org/officeDocument/2006/relationships/oleObject" Target="embeddings/oleObject10.bin"/><Relationship Id="rId89" Type="http://schemas.openxmlformats.org/officeDocument/2006/relationships/image" Target="media/image13.wmf"/><Relationship Id="rId97" Type="http://schemas.openxmlformats.org/officeDocument/2006/relationships/oleObject" Target="embeddings/oleObject18.bin"/><Relationship Id="rId104" Type="http://schemas.openxmlformats.org/officeDocument/2006/relationships/image" Target="media/image20.emf"/><Relationship Id="rId112" Type="http://schemas.openxmlformats.org/officeDocument/2006/relationships/oleObject" Target="embeddings/oleObject20.bin"/><Relationship Id="rId7" Type="http://schemas.openxmlformats.org/officeDocument/2006/relationships/endnotes" Target="endnotes.xml"/><Relationship Id="rId71" Type="http://schemas.openxmlformats.org/officeDocument/2006/relationships/oleObject" Target="embeddings/oleObject3.bin"/><Relationship Id="rId92" Type="http://schemas.openxmlformats.org/officeDocument/2006/relationships/oleObject" Target="embeddings/oleObject15.bin"/><Relationship Id="rId2" Type="http://schemas.openxmlformats.org/officeDocument/2006/relationships/styles" Target="styles.xml"/><Relationship Id="rId107" Type="http://schemas.openxmlformats.org/officeDocument/2006/relationships/image" Target="media/image2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4.emf"/><Relationship Id="rId66" Type="http://schemas.openxmlformats.org/officeDocument/2006/relationships/image" Target="media/image3.wmf"/><Relationship Id="rId74" Type="http://schemas.openxmlformats.org/officeDocument/2006/relationships/image" Target="media/image7.wmf"/><Relationship Id="rId79" Type="http://schemas.openxmlformats.org/officeDocument/2006/relationships/oleObject" Target="embeddings/oleObject7.bin"/><Relationship Id="rId87" Type="http://schemas.openxmlformats.org/officeDocument/2006/relationships/image" Target="media/image12.wmf"/><Relationship Id="rId102" Type="http://schemas.openxmlformats.org/officeDocument/2006/relationships/image" Target="media/image180.emf"/><Relationship Id="rId110" Type="http://schemas.openxmlformats.org/officeDocument/2006/relationships/image" Target="media/image220.emf"/><Relationship Id="rId115" Type="http://schemas.openxmlformats.org/officeDocument/2006/relationships/image" Target="media/image24.png"/><Relationship Id="rId5" Type="http://schemas.openxmlformats.org/officeDocument/2006/relationships/webSettings" Target="webSettings.xml"/><Relationship Id="rId82" Type="http://schemas.openxmlformats.org/officeDocument/2006/relationships/image" Target="media/image11.wmf"/><Relationship Id="rId90" Type="http://schemas.openxmlformats.org/officeDocument/2006/relationships/oleObject" Target="embeddings/oleObject14.bin"/><Relationship Id="rId95" Type="http://schemas.openxmlformats.org/officeDocument/2006/relationships/oleObject" Target="embeddings/oleObject17.bin"/><Relationship Id="rId106" Type="http://schemas.openxmlformats.org/officeDocument/2006/relationships/image" Target="media/image200.emf"/><Relationship Id="rId114" Type="http://schemas.openxmlformats.org/officeDocument/2006/relationships/oleObject" Target="embeddings/oleObject22.bin"/><Relationship Id="rId119" Type="http://schemas.openxmlformats.org/officeDocument/2006/relationships/theme" Target="theme/theme1.xml"/><Relationship Id="rId10" Type="http://schemas.openxmlformats.org/officeDocument/2006/relationships/image" Target="media/image10.emf"/><Relationship Id="rId65" Type="http://schemas.openxmlformats.org/officeDocument/2006/relationships/image" Target="media/image240.emf"/><Relationship Id="rId73" Type="http://schemas.openxmlformats.org/officeDocument/2006/relationships/oleObject" Target="embeddings/oleObject4.bin"/><Relationship Id="rId78" Type="http://schemas.openxmlformats.org/officeDocument/2006/relationships/image" Target="media/image9.wmf"/><Relationship Id="rId81" Type="http://schemas.openxmlformats.org/officeDocument/2006/relationships/oleObject" Target="embeddings/oleObject8.bin"/><Relationship Id="rId86" Type="http://schemas.openxmlformats.org/officeDocument/2006/relationships/oleObject" Target="embeddings/oleObject12.bin"/><Relationship Id="rId94" Type="http://schemas.openxmlformats.org/officeDocument/2006/relationships/oleObject" Target="embeddings/oleObject16.bin"/><Relationship Id="rId99" Type="http://schemas.openxmlformats.org/officeDocument/2006/relationships/oleObject" Target="embeddings/oleObject19.bin"/><Relationship Id="rId10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64" Type="http://schemas.openxmlformats.org/officeDocument/2006/relationships/image" Target="media/image230.emf"/><Relationship Id="rId69" Type="http://schemas.openxmlformats.org/officeDocument/2006/relationships/oleObject" Target="embeddings/oleObject2.bin"/><Relationship Id="rId77" Type="http://schemas.openxmlformats.org/officeDocument/2006/relationships/oleObject" Target="embeddings/oleObject6.bin"/><Relationship Id="rId100" Type="http://schemas.openxmlformats.org/officeDocument/2006/relationships/image" Target="media/image18.emf"/><Relationship Id="rId105" Type="http://schemas.openxmlformats.org/officeDocument/2006/relationships/image" Target="media/image21.emf"/><Relationship Id="rId113" Type="http://schemas.openxmlformats.org/officeDocument/2006/relationships/oleObject" Target="embeddings/oleObject21.bin"/><Relationship Id="rId118" Type="http://schemas.openxmlformats.org/officeDocument/2006/relationships/fontTable" Target="fontTable.xml"/><Relationship Id="rId8" Type="http://schemas.openxmlformats.org/officeDocument/2006/relationships/image" Target="media/image1.emf"/><Relationship Id="rId72" Type="http://schemas.openxmlformats.org/officeDocument/2006/relationships/image" Target="media/image6.wmf"/><Relationship Id="rId80" Type="http://schemas.openxmlformats.org/officeDocument/2006/relationships/image" Target="media/image10.wmf"/><Relationship Id="rId85" Type="http://schemas.openxmlformats.org/officeDocument/2006/relationships/oleObject" Target="embeddings/oleObject11.bin"/><Relationship Id="rId93" Type="http://schemas.openxmlformats.org/officeDocument/2006/relationships/image" Target="media/image15.wmf"/><Relationship Id="rId98" Type="http://schemas.openxmlformats.org/officeDocument/2006/relationships/image" Target="media/image17.wmf"/><Relationship Id="rId3" Type="http://schemas.microsoft.com/office/2007/relationships/stylesWithEffects" Target="stylesWithEffects.xml"/><Relationship Id="rId67" Type="http://schemas.openxmlformats.org/officeDocument/2006/relationships/oleObject" Target="embeddings/oleObject1.bin"/><Relationship Id="rId103" Type="http://schemas.openxmlformats.org/officeDocument/2006/relationships/image" Target="media/image190.emf"/><Relationship Id="rId108" Type="http://schemas.openxmlformats.org/officeDocument/2006/relationships/image" Target="media/image22.emf"/><Relationship Id="rId116" Type="http://schemas.openxmlformats.org/officeDocument/2006/relationships/header" Target="header1.xml"/><Relationship Id="rId70" Type="http://schemas.openxmlformats.org/officeDocument/2006/relationships/image" Target="media/image5.wmf"/><Relationship Id="rId75" Type="http://schemas.openxmlformats.org/officeDocument/2006/relationships/oleObject" Target="embeddings/oleObject5.bin"/><Relationship Id="rId83" Type="http://schemas.openxmlformats.org/officeDocument/2006/relationships/oleObject" Target="embeddings/oleObject9.bin"/><Relationship Id="rId88" Type="http://schemas.openxmlformats.org/officeDocument/2006/relationships/oleObject" Target="embeddings/oleObject13.bin"/><Relationship Id="rId91" Type="http://schemas.openxmlformats.org/officeDocument/2006/relationships/image" Target="media/image14.wmf"/><Relationship Id="rId96" Type="http://schemas.openxmlformats.org/officeDocument/2006/relationships/image" Target="media/image16.wmf"/><Relationship Id="rId111" Type="http://schemas.openxmlformats.org/officeDocument/2006/relationships/image" Target="media/image23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82A0ED-A5CF-4E6C-96B2-6327BECF65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51</Words>
  <Characters>297</Characters>
  <Application>Microsoft Office Word</Application>
  <DocSecurity>0</DocSecurity>
  <Lines>2</Lines>
  <Paragraphs>1</Paragraphs>
  <ScaleCrop>false</ScaleCrop>
  <Company/>
  <LinksUpToDate>false</LinksUpToDate>
  <CharactersWithSpaces>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TOU-MSV</dc:creator>
  <cp:lastModifiedBy>MSVLAB</cp:lastModifiedBy>
  <cp:revision>20</cp:revision>
  <cp:lastPrinted>2017-02-10T06:07:00Z</cp:lastPrinted>
  <dcterms:created xsi:type="dcterms:W3CDTF">2017-02-06T11:50:00Z</dcterms:created>
  <dcterms:modified xsi:type="dcterms:W3CDTF">2017-06-06T00:59:00Z</dcterms:modified>
</cp:coreProperties>
</file>